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1915" w:rsidRPr="00661C97" w:rsidRDefault="00BD1915" w:rsidP="00BD1915">
      <w:pPr>
        <w:pStyle w:val="Title"/>
        <w:rPr>
          <w:rStyle w:val="Heading1Char"/>
        </w:rPr>
      </w:pPr>
      <w:r>
        <w:t>Exporting</w:t>
      </w:r>
      <w:r w:rsidR="006E0835">
        <w:t xml:space="preserve"> C++ </w:t>
      </w:r>
      <w:r w:rsidR="000C6951">
        <w:t xml:space="preserve">functions </w:t>
      </w:r>
      <w:r w:rsidR="006E0835">
        <w:t>to Excel</w:t>
      </w:r>
      <w:r>
        <w:br/>
      </w:r>
      <w:r w:rsidR="00A03C46">
        <w:rPr>
          <w:rStyle w:val="Heading1Char"/>
        </w:rPr>
        <w:t>Version 3</w:t>
      </w:r>
      <w:r w:rsidR="00A22DF7">
        <w:rPr>
          <w:rStyle w:val="Heading1Char"/>
        </w:rPr>
        <w:t xml:space="preserve">, </w:t>
      </w:r>
      <w:r w:rsidRPr="00661C97">
        <w:rPr>
          <w:rStyle w:val="Heading1Char"/>
        </w:rPr>
        <w:t>Antoine Savine</w:t>
      </w:r>
      <w:r w:rsidR="009F1519" w:rsidRPr="00661C97">
        <w:rPr>
          <w:rStyle w:val="Heading1Char"/>
        </w:rPr>
        <w:t xml:space="preserve">, </w:t>
      </w:r>
      <w:r w:rsidR="00BF6E5C">
        <w:rPr>
          <w:rStyle w:val="Heading1Char"/>
        </w:rPr>
        <w:t>September</w:t>
      </w:r>
      <w:r w:rsidR="00A03C46">
        <w:rPr>
          <w:rStyle w:val="Heading1Char"/>
        </w:rPr>
        <w:t xml:space="preserve"> 2018</w:t>
      </w:r>
    </w:p>
    <w:p w:rsidR="009025A2" w:rsidRDefault="009025A2" w:rsidP="000E5C56">
      <w:pPr>
        <w:pStyle w:val="Heading1"/>
      </w:pPr>
      <w:r>
        <w:t>Introduction</w:t>
      </w:r>
    </w:p>
    <w:p w:rsidR="00A23E47" w:rsidRPr="00A23E47" w:rsidRDefault="00A23E47" w:rsidP="00A23E47"/>
    <w:p w:rsidR="003156BB" w:rsidRDefault="00A03C46" w:rsidP="002845EF">
      <w:pPr>
        <w:jc w:val="both"/>
      </w:pPr>
      <w:r>
        <w:t xml:space="preserve">To expose </w:t>
      </w:r>
      <w:r w:rsidR="003156BB">
        <w:t xml:space="preserve">C++ </w:t>
      </w:r>
      <w:r>
        <w:t xml:space="preserve">functions in </w:t>
      </w:r>
      <w:r w:rsidR="003156BB">
        <w:t xml:space="preserve">Excel is a powerful tool </w:t>
      </w:r>
      <w:r>
        <w:t xml:space="preserve">in use </w:t>
      </w:r>
      <w:r w:rsidR="003156BB">
        <w:t xml:space="preserve">today in most if not all financial institutions. </w:t>
      </w:r>
    </w:p>
    <w:p w:rsidR="006E0835" w:rsidRDefault="00751040" w:rsidP="002845EF">
      <w:pPr>
        <w:jc w:val="both"/>
      </w:pPr>
      <w:r>
        <w:t xml:space="preserve">C++ is a strong standard for the development of financial derivatives libraries. C++ is a high performance language, “close to the metal”, ideal </w:t>
      </w:r>
      <w:r w:rsidR="003156BB">
        <w:t xml:space="preserve">for the efficient implementation of </w:t>
      </w:r>
      <w:r>
        <w:t xml:space="preserve">complex </w:t>
      </w:r>
      <w:r w:rsidR="003156BB">
        <w:t xml:space="preserve">models and numerical methods. </w:t>
      </w:r>
      <w:r w:rsidR="00CC5D86">
        <w:t xml:space="preserve">C++ is also object oriented and offers a powerful template environment, </w:t>
      </w:r>
      <w:r w:rsidR="00A03C46">
        <w:t xml:space="preserve">ideal for the </w:t>
      </w:r>
      <w:r w:rsidR="003156BB">
        <w:t xml:space="preserve">design </w:t>
      </w:r>
      <w:r w:rsidR="00A03C46">
        <w:t xml:space="preserve">of </w:t>
      </w:r>
      <w:r w:rsidR="00CC5D86">
        <w:t xml:space="preserve">large, </w:t>
      </w:r>
      <w:r w:rsidR="003156BB">
        <w:t>consistent, versatile financial libraries</w:t>
      </w:r>
      <w:r>
        <w:t xml:space="preserve">. </w:t>
      </w:r>
      <w:r w:rsidR="00CC5D86">
        <w:t xml:space="preserve">C++ ships with standard libraries that provide efficient implementation of standard data structures and algorithms, as well as, since C++11, libraries for memory management, functional programming and parallel computing. </w:t>
      </w:r>
      <w:r w:rsidR="009D6BFC">
        <w:t xml:space="preserve">It </w:t>
      </w:r>
      <w:r w:rsidR="00CC5D86">
        <w:t xml:space="preserve">is ideally suited for the implementation of financial calculations. </w:t>
      </w:r>
    </w:p>
    <w:p w:rsidR="009025A2" w:rsidRDefault="009025A2" w:rsidP="002845EF">
      <w:pPr>
        <w:jc w:val="both"/>
      </w:pPr>
      <w:r>
        <w:t xml:space="preserve">Excel, on the other hand, provides an ideal front-end for the </w:t>
      </w:r>
      <w:r w:rsidR="00AF57F5">
        <w:t xml:space="preserve">calculation and the </w:t>
      </w:r>
      <w:r>
        <w:t xml:space="preserve">visualization of results. It ships with standard functions, such as basic linear algebra and statistics, but nothing </w:t>
      </w:r>
      <w:r w:rsidR="00150F7C">
        <w:t xml:space="preserve">related to </w:t>
      </w:r>
      <w:r>
        <w:t xml:space="preserve">derivatives, not even Black &amp; Scholes’ formula. </w:t>
      </w:r>
      <w:r w:rsidR="00150F7C">
        <w:t xml:space="preserve">Fortunately, </w:t>
      </w:r>
      <w:r>
        <w:t xml:space="preserve">Excel ships with </w:t>
      </w:r>
      <w:r w:rsidR="00150F7C">
        <w:t>a programming language for the development of custom functions, Visual Basic for Applications, or VBA.</w:t>
      </w:r>
      <w:r>
        <w:t xml:space="preserve"> </w:t>
      </w:r>
      <w:r w:rsidR="00150F7C">
        <w:t xml:space="preserve">VBA </w:t>
      </w:r>
      <w:r>
        <w:t xml:space="preserve">allows </w:t>
      </w:r>
      <w:r w:rsidR="00150F7C">
        <w:t xml:space="preserve">Excel </w:t>
      </w:r>
      <w:r>
        <w:t xml:space="preserve">users to implement their own functions and then use them in Excel just like native Excel functions. For instance, </w:t>
      </w:r>
      <w:r w:rsidR="00074926">
        <w:t xml:space="preserve">the </w:t>
      </w:r>
      <w:r>
        <w:t xml:space="preserve">Black-Scholes </w:t>
      </w:r>
      <w:r w:rsidR="00074926">
        <w:t xml:space="preserve">formula may be implemented </w:t>
      </w:r>
      <w:r>
        <w:t>in VBA as follows:</w:t>
      </w:r>
    </w:p>
    <w:p w:rsidR="009025A2" w:rsidRDefault="009025A2" w:rsidP="008C45D3">
      <w:pPr>
        <w:pStyle w:val="ListParagraph"/>
        <w:numPr>
          <w:ilvl w:val="0"/>
          <w:numId w:val="3"/>
        </w:numPr>
        <w:ind w:left="360"/>
        <w:jc w:val="both"/>
      </w:pPr>
      <w:r>
        <w:t>From Excel, press Alt+F11 to open a VBA window.</w:t>
      </w:r>
    </w:p>
    <w:p w:rsidR="006F19DA" w:rsidRDefault="006F19DA" w:rsidP="006F19DA">
      <w:pPr>
        <w:pStyle w:val="ListParagraph"/>
        <w:ind w:left="360"/>
        <w:jc w:val="both"/>
      </w:pPr>
    </w:p>
    <w:p w:rsidR="007E12D3" w:rsidRDefault="007E12D3" w:rsidP="007E12D3">
      <w:pPr>
        <w:pStyle w:val="ListParagraph"/>
        <w:numPr>
          <w:ilvl w:val="0"/>
          <w:numId w:val="3"/>
        </w:numPr>
        <w:ind w:left="360"/>
        <w:jc w:val="both"/>
      </w:pPr>
      <w:r>
        <w:rPr>
          <w:noProof/>
          <w:lang w:val="en-GB" w:eastAsia="en-GB"/>
        </w:rPr>
        <w:drawing>
          <wp:anchor distT="0" distB="0" distL="114300" distR="114300" simplePos="0" relativeHeight="251658240" behindDoc="0" locked="0" layoutInCell="1" allowOverlap="1">
            <wp:simplePos x="0" y="0"/>
            <wp:positionH relativeFrom="column">
              <wp:posOffset>4076700</wp:posOffset>
            </wp:positionH>
            <wp:positionV relativeFrom="paragraph">
              <wp:posOffset>34290</wp:posOffset>
            </wp:positionV>
            <wp:extent cx="2228850" cy="2562225"/>
            <wp:effectExtent l="19050" t="0" r="0" b="0"/>
            <wp:wrapSquare wrapText="bothSides"/>
            <wp:docPr id="7" name="Picture 7" descr="C:\Users\bc0298\AppData\Local\Microsoft\Windows\Temporary Internet Files\Content.Word\New Pict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c0298\AppData\Local\Microsoft\Windows\Temporary Internet Files\Content.Word\New Picture (1).bmp"/>
                    <pic:cNvPicPr>
                      <a:picLocks noChangeAspect="1" noChangeArrowheads="1"/>
                    </pic:cNvPicPr>
                  </pic:nvPicPr>
                  <pic:blipFill>
                    <a:blip r:embed="rId8" cstate="print"/>
                    <a:srcRect/>
                    <a:stretch>
                      <a:fillRect/>
                    </a:stretch>
                  </pic:blipFill>
                  <pic:spPr bwMode="auto">
                    <a:xfrm>
                      <a:off x="0" y="0"/>
                      <a:ext cx="2228850" cy="2562225"/>
                    </a:xfrm>
                    <a:prstGeom prst="rect">
                      <a:avLst/>
                    </a:prstGeom>
                    <a:noFill/>
                    <a:ln w="9525">
                      <a:noFill/>
                      <a:miter lim="800000"/>
                      <a:headEnd/>
                      <a:tailEnd/>
                    </a:ln>
                  </pic:spPr>
                </pic:pic>
              </a:graphicData>
            </a:graphic>
          </wp:anchor>
        </w:drawing>
      </w:r>
      <w:r w:rsidR="009025A2">
        <w:t xml:space="preserve">In the upper left section of the VBA window, right-click on your Excel workbook </w:t>
      </w:r>
      <w:r w:rsidR="00317EED">
        <w:t>a</w:t>
      </w:r>
      <w:r w:rsidR="009025A2">
        <w:t>nd select insert/module</w:t>
      </w:r>
      <w:r>
        <w:t xml:space="preserve">. </w:t>
      </w:r>
    </w:p>
    <w:p w:rsidR="006F19DA" w:rsidRDefault="006F19DA" w:rsidP="006F19DA">
      <w:pPr>
        <w:pStyle w:val="ListParagraph"/>
      </w:pPr>
    </w:p>
    <w:p w:rsidR="009025A2" w:rsidRDefault="009025A2" w:rsidP="008C45D3">
      <w:pPr>
        <w:pStyle w:val="ListParagraph"/>
        <w:numPr>
          <w:ilvl w:val="0"/>
          <w:numId w:val="3"/>
        </w:numPr>
        <w:ind w:left="360"/>
        <w:jc w:val="both"/>
      </w:pPr>
      <w:r>
        <w:t xml:space="preserve">In the </w:t>
      </w:r>
      <w:r w:rsidR="00010213">
        <w:t>central section</w:t>
      </w:r>
      <w:r w:rsidR="00E76A09">
        <w:t xml:space="preserve"> of the VBA window</w:t>
      </w:r>
      <w:r>
        <w:t>, code your Black-Scholes function:</w:t>
      </w:r>
    </w:p>
    <w:p w:rsidR="009025A2" w:rsidRDefault="009025A2" w:rsidP="008C45D3">
      <w:pPr>
        <w:pStyle w:val="ListParagraph"/>
        <w:ind w:left="0"/>
        <w:jc w:val="both"/>
      </w:pP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 xml:space="preserve">Function </w:t>
      </w:r>
      <w:proofErr w:type="spellStart"/>
      <w:proofErr w:type="gramStart"/>
      <w:r w:rsidRPr="009025A2">
        <w:rPr>
          <w:i/>
          <w:color w:val="1F497D" w:themeColor="text2"/>
          <w:sz w:val="16"/>
        </w:rPr>
        <w:t>blackScholes</w:t>
      </w:r>
      <w:proofErr w:type="spellEnd"/>
      <w:r w:rsidRPr="009025A2">
        <w:rPr>
          <w:i/>
          <w:color w:val="1F497D" w:themeColor="text2"/>
          <w:sz w:val="16"/>
        </w:rPr>
        <w:t>(</w:t>
      </w:r>
      <w:proofErr w:type="gramEnd"/>
      <w:r w:rsidRPr="009025A2">
        <w:rPr>
          <w:i/>
          <w:color w:val="1F497D" w:themeColor="text2"/>
          <w:sz w:val="16"/>
        </w:rPr>
        <w:t>spot, vol, mat, strike)</w:t>
      </w:r>
    </w:p>
    <w:p w:rsidR="009025A2" w:rsidRPr="00BF6E5C" w:rsidRDefault="009025A2" w:rsidP="0016547E">
      <w:pPr>
        <w:pStyle w:val="ListParagraph"/>
        <w:jc w:val="both"/>
        <w:rPr>
          <w:i/>
          <w:color w:val="1F497D" w:themeColor="text2"/>
          <w:sz w:val="16"/>
          <w:lang w:val="da-DK"/>
        </w:rPr>
      </w:pPr>
      <w:r w:rsidRPr="00BF6E5C">
        <w:rPr>
          <w:i/>
          <w:color w:val="1F497D" w:themeColor="text2"/>
          <w:sz w:val="16"/>
          <w:lang w:val="da-DK"/>
        </w:rPr>
        <w:t>std = Sqr(mat) * vol</w:t>
      </w:r>
    </w:p>
    <w:p w:rsidR="009025A2" w:rsidRPr="00BF6E5C" w:rsidRDefault="009025A2" w:rsidP="0016547E">
      <w:pPr>
        <w:pStyle w:val="ListParagraph"/>
        <w:jc w:val="both"/>
        <w:rPr>
          <w:i/>
          <w:color w:val="1F497D" w:themeColor="text2"/>
          <w:sz w:val="16"/>
          <w:lang w:val="da-DK"/>
        </w:rPr>
      </w:pPr>
      <w:r w:rsidRPr="00BF6E5C">
        <w:rPr>
          <w:i/>
          <w:color w:val="1F497D" w:themeColor="text2"/>
          <w:sz w:val="16"/>
          <w:lang w:val="da-DK"/>
        </w:rPr>
        <w:t>halfVar = 0.5 * std * std</w:t>
      </w:r>
    </w:p>
    <w:p w:rsidR="009025A2" w:rsidRPr="00A03C46" w:rsidRDefault="009025A2" w:rsidP="0016547E">
      <w:pPr>
        <w:pStyle w:val="ListParagraph"/>
        <w:jc w:val="both"/>
        <w:rPr>
          <w:i/>
          <w:color w:val="1F497D" w:themeColor="text2"/>
          <w:sz w:val="16"/>
          <w:lang w:val="da-DK"/>
        </w:rPr>
      </w:pPr>
      <w:r w:rsidRPr="00A03C46">
        <w:rPr>
          <w:i/>
          <w:color w:val="1F497D" w:themeColor="text2"/>
          <w:sz w:val="16"/>
          <w:lang w:val="da-DK"/>
        </w:rPr>
        <w:t>d1 = (Log(spot / strike) + halfVar) / std</w:t>
      </w:r>
    </w:p>
    <w:p w:rsidR="009025A2" w:rsidRPr="009025A2" w:rsidRDefault="009025A2" w:rsidP="0016547E">
      <w:pPr>
        <w:pStyle w:val="ListParagraph"/>
        <w:jc w:val="both"/>
        <w:rPr>
          <w:i/>
          <w:color w:val="1F497D" w:themeColor="text2"/>
          <w:sz w:val="16"/>
        </w:rPr>
      </w:pPr>
      <w:r w:rsidRPr="009025A2">
        <w:rPr>
          <w:i/>
          <w:color w:val="1F497D" w:themeColor="text2"/>
          <w:sz w:val="16"/>
        </w:rPr>
        <w:t>d2 = d1 - std</w:t>
      </w:r>
    </w:p>
    <w:p w:rsidR="009025A2" w:rsidRPr="009025A2" w:rsidRDefault="009025A2" w:rsidP="0016547E">
      <w:pPr>
        <w:pStyle w:val="ListParagraph"/>
        <w:jc w:val="both"/>
        <w:rPr>
          <w:i/>
          <w:color w:val="1F497D" w:themeColor="text2"/>
          <w:sz w:val="16"/>
        </w:rPr>
      </w:pPr>
      <w:proofErr w:type="spellStart"/>
      <w:r w:rsidRPr="009025A2">
        <w:rPr>
          <w:i/>
          <w:color w:val="1F497D" w:themeColor="text2"/>
          <w:sz w:val="16"/>
        </w:rPr>
        <w:t>blackScholes</w:t>
      </w:r>
      <w:proofErr w:type="spellEnd"/>
      <w:r w:rsidRPr="009025A2">
        <w:rPr>
          <w:i/>
          <w:color w:val="1F497D" w:themeColor="text2"/>
          <w:sz w:val="16"/>
        </w:rPr>
        <w:t xml:space="preserve"> = spot * </w:t>
      </w:r>
      <w:proofErr w:type="spellStart"/>
      <w:r w:rsidRPr="009025A2">
        <w:rPr>
          <w:i/>
          <w:color w:val="1F497D" w:themeColor="text2"/>
          <w:sz w:val="16"/>
        </w:rPr>
        <w:t>Application.NormSDist</w:t>
      </w:r>
      <w:proofErr w:type="spellEnd"/>
      <w:r w:rsidRPr="009025A2">
        <w:rPr>
          <w:i/>
          <w:color w:val="1F497D" w:themeColor="text2"/>
          <w:sz w:val="16"/>
        </w:rPr>
        <w:t xml:space="preserve">(d1) - strike * </w:t>
      </w:r>
      <w:proofErr w:type="spellStart"/>
      <w:r w:rsidRPr="009025A2">
        <w:rPr>
          <w:i/>
          <w:color w:val="1F497D" w:themeColor="text2"/>
          <w:sz w:val="16"/>
        </w:rPr>
        <w:t>Application.NormSDist</w:t>
      </w:r>
      <w:proofErr w:type="spellEnd"/>
      <w:r w:rsidRPr="009025A2">
        <w:rPr>
          <w:i/>
          <w:color w:val="1F497D" w:themeColor="text2"/>
          <w:sz w:val="16"/>
        </w:rPr>
        <w:t>(d2)</w:t>
      </w: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End Function</w:t>
      </w:r>
    </w:p>
    <w:p w:rsidR="009025A2" w:rsidRDefault="009025A2" w:rsidP="008C45D3">
      <w:pPr>
        <w:pStyle w:val="ListParagraph"/>
        <w:ind w:left="0"/>
        <w:jc w:val="both"/>
      </w:pPr>
    </w:p>
    <w:p w:rsidR="009025A2" w:rsidRDefault="009025A2" w:rsidP="008C45D3">
      <w:pPr>
        <w:pStyle w:val="ListParagraph"/>
        <w:numPr>
          <w:ilvl w:val="0"/>
          <w:numId w:val="3"/>
        </w:numPr>
        <w:ind w:left="360"/>
        <w:jc w:val="both"/>
      </w:pPr>
      <w:r>
        <w:t xml:space="preserve">Go back to Excel. You should now see your function under the category “User Defined” and </w:t>
      </w:r>
      <w:r w:rsidR="00A9267A">
        <w:t xml:space="preserve">you may </w:t>
      </w:r>
      <w:r>
        <w:t xml:space="preserve">use it just like any other </w:t>
      </w:r>
      <w:r w:rsidR="00436AA8">
        <w:lastRenderedPageBreak/>
        <w:t>Excel function. You may call it with various set</w:t>
      </w:r>
      <w:r w:rsidR="009260D4">
        <w:t>s</w:t>
      </w:r>
      <w:r w:rsidR="00436AA8">
        <w:t xml:space="preserve"> of inputs and chart </w:t>
      </w:r>
      <w:r w:rsidR="00A4779F">
        <w:t xml:space="preserve">Black-Scholes </w:t>
      </w:r>
      <w:r w:rsidR="00436AA8">
        <w:t>values against spot and volatility, for instance.</w:t>
      </w:r>
      <w:r w:rsidR="003E1AF8">
        <w:t xml:space="preserve"> (To see all available functions, click the </w:t>
      </w:r>
      <w:proofErr w:type="spellStart"/>
      <w:r w:rsidR="003E1AF8" w:rsidRPr="003E1AF8">
        <w:rPr>
          <w:i/>
        </w:rPr>
        <w:t>fx</w:t>
      </w:r>
      <w:proofErr w:type="spellEnd"/>
      <w:r w:rsidR="003E1AF8">
        <w:t xml:space="preserve"> symbol on the </w:t>
      </w:r>
      <w:r w:rsidR="00BB64B1">
        <w:t>right</w:t>
      </w:r>
      <w:r w:rsidR="003E1AF8">
        <w:t xml:space="preserve"> of the formula bar in Excel).</w:t>
      </w:r>
    </w:p>
    <w:p w:rsidR="00800E5E" w:rsidRDefault="00800E5E" w:rsidP="00800E5E">
      <w:pPr>
        <w:pStyle w:val="ListParagraph"/>
        <w:ind w:left="360"/>
        <w:jc w:val="both"/>
      </w:pPr>
    </w:p>
    <w:p w:rsidR="00436AA8" w:rsidRDefault="00074926" w:rsidP="008C45D3">
      <w:pPr>
        <w:pStyle w:val="ListParagraph"/>
        <w:numPr>
          <w:ilvl w:val="0"/>
          <w:numId w:val="3"/>
        </w:numPr>
        <w:ind w:left="360"/>
        <w:jc w:val="both"/>
      </w:pPr>
      <w:r>
        <w:t xml:space="preserve">Say </w:t>
      </w:r>
      <w:r w:rsidR="00436AA8">
        <w:t xml:space="preserve">we want to compute an implied volatility, the volatility </w:t>
      </w:r>
      <w:r>
        <w:t xml:space="preserve">that </w:t>
      </w:r>
      <w:r w:rsidR="00436AA8">
        <w:t xml:space="preserve">must </w:t>
      </w:r>
      <w:r>
        <w:t xml:space="preserve">be </w:t>
      </w:r>
      <w:r w:rsidR="00436AA8">
        <w:t>input in Black-Scholes to hit the price of some call option</w:t>
      </w:r>
      <w:r w:rsidR="0049069F">
        <w:t xml:space="preserve"> </w:t>
      </w:r>
      <w:r>
        <w:t xml:space="preserve">knowing </w:t>
      </w:r>
      <w:r w:rsidR="00217B44">
        <w:t>the</w:t>
      </w:r>
      <w:r w:rsidR="0049069F">
        <w:t xml:space="preserve"> underlying </w:t>
      </w:r>
      <w:r w:rsidR="00217B44">
        <w:t>spot</w:t>
      </w:r>
      <w:r>
        <w:t xml:space="preserve"> price</w:t>
      </w:r>
      <w:r w:rsidR="00436AA8">
        <w:t xml:space="preserve">. </w:t>
      </w:r>
      <w:r>
        <w:t xml:space="preserve">One solution is </w:t>
      </w:r>
      <w:r w:rsidR="00436AA8">
        <w:t xml:space="preserve">Excel’s </w:t>
      </w:r>
      <w:r>
        <w:t xml:space="preserve">built-in </w:t>
      </w:r>
      <w:r w:rsidR="00436AA8">
        <w:t xml:space="preserve">goal seek or solver in conjunction with </w:t>
      </w:r>
      <w:r>
        <w:t xml:space="preserve">the VBA </w:t>
      </w:r>
      <w:r w:rsidR="00436AA8">
        <w:t>implementation of Black-Scholes</w:t>
      </w:r>
      <w:r>
        <w:t xml:space="preserve">. Another solution is </w:t>
      </w:r>
      <w:r w:rsidR="00436AA8">
        <w:t>code our own</w:t>
      </w:r>
      <w:r w:rsidR="00084289">
        <w:t xml:space="preserve"> implied volatility function</w:t>
      </w:r>
      <w:r w:rsidR="00436AA8">
        <w:t xml:space="preserve">, for instance with a </w:t>
      </w:r>
      <w:r>
        <w:t xml:space="preserve">basic </w:t>
      </w:r>
      <w:r w:rsidR="00436AA8">
        <w:t>bisection algorithm:</w:t>
      </w:r>
    </w:p>
    <w:p w:rsidR="00436AA8" w:rsidRDefault="00436AA8" w:rsidP="008C45D3">
      <w:pPr>
        <w:pStyle w:val="ListParagraph"/>
        <w:ind w:left="0"/>
        <w:jc w:val="both"/>
      </w:pPr>
    </w:p>
    <w:p w:rsidR="00262A43" w:rsidRPr="00262A43" w:rsidRDefault="00262A43" w:rsidP="008C45D3">
      <w:pPr>
        <w:pStyle w:val="ListParagraph"/>
        <w:ind w:left="360"/>
        <w:jc w:val="both"/>
        <w:rPr>
          <w:i/>
          <w:color w:val="1F497D" w:themeColor="text2"/>
          <w:sz w:val="16"/>
        </w:rPr>
      </w:pPr>
      <w:r w:rsidRPr="00262A43">
        <w:rPr>
          <w:i/>
          <w:color w:val="1F497D" w:themeColor="text2"/>
          <w:sz w:val="16"/>
        </w:rPr>
        <w:t xml:space="preserve">Function </w:t>
      </w:r>
      <w:proofErr w:type="spellStart"/>
      <w:proofErr w:type="gramStart"/>
      <w:r w:rsidRPr="00262A43">
        <w:rPr>
          <w:i/>
          <w:color w:val="1F497D" w:themeColor="text2"/>
          <w:sz w:val="16"/>
        </w:rPr>
        <w:t>iVol</w:t>
      </w:r>
      <w:proofErr w:type="spellEnd"/>
      <w:r w:rsidRPr="00262A43">
        <w:rPr>
          <w:i/>
          <w:color w:val="1F497D" w:themeColor="text2"/>
          <w:sz w:val="16"/>
        </w:rPr>
        <w:t>(</w:t>
      </w:r>
      <w:proofErr w:type="gramEnd"/>
      <w:r w:rsidRPr="00262A43">
        <w:rPr>
          <w:i/>
          <w:color w:val="1F497D" w:themeColor="text2"/>
          <w:sz w:val="16"/>
        </w:rPr>
        <w:t>spot, price, mat, strike)</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2</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lb</w:t>
      </w:r>
      <w:proofErr w:type="spellEnd"/>
      <w:r w:rsidRPr="00262A43">
        <w:rPr>
          <w:i/>
          <w:color w:val="1F497D" w:themeColor="text2"/>
          <w:sz w:val="16"/>
        </w:rPr>
        <w:t xml:space="preserve"> = 0.0001</w:t>
      </w:r>
    </w:p>
    <w:p w:rsidR="00262A43" w:rsidRPr="00262A43" w:rsidRDefault="00262A43" w:rsidP="0016547E">
      <w:pPr>
        <w:pStyle w:val="ListParagraph"/>
        <w:jc w:val="both"/>
        <w:rPr>
          <w:i/>
          <w:color w:val="1F497D" w:themeColor="text2"/>
          <w:sz w:val="16"/>
        </w:rPr>
      </w:pPr>
      <w:r w:rsidRPr="00262A43">
        <w:rPr>
          <w:i/>
          <w:color w:val="1F497D" w:themeColor="text2"/>
          <w:sz w:val="16"/>
        </w:rPr>
        <w:t xml:space="preserve">While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 xml:space="preserve"> &gt; 0.0001</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mb = 0.5 *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 xml:space="preserve">bs = </w:t>
      </w:r>
      <w:proofErr w:type="spellStart"/>
      <w:proofErr w:type="gramStart"/>
      <w:r w:rsidRPr="00262A43">
        <w:rPr>
          <w:i/>
          <w:color w:val="1F497D" w:themeColor="text2"/>
          <w:sz w:val="16"/>
        </w:rPr>
        <w:t>blackScholes</w:t>
      </w:r>
      <w:proofErr w:type="spellEnd"/>
      <w:r w:rsidRPr="00262A43">
        <w:rPr>
          <w:i/>
          <w:color w:val="1F497D" w:themeColor="text2"/>
          <w:sz w:val="16"/>
        </w:rPr>
        <w:t>(</w:t>
      </w:r>
      <w:proofErr w:type="gramEnd"/>
      <w:r w:rsidRPr="00262A43">
        <w:rPr>
          <w:i/>
          <w:color w:val="1F497D" w:themeColor="text2"/>
          <w:sz w:val="16"/>
        </w:rPr>
        <w:t>spot, mb, mat, strike)</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If bs &gt; price Then</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mb</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lse</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lb</w:t>
      </w:r>
      <w:proofErr w:type="spellEnd"/>
      <w:r w:rsidRPr="00262A43">
        <w:rPr>
          <w:i/>
          <w:color w:val="1F497D" w:themeColor="text2"/>
          <w:sz w:val="16"/>
        </w:rPr>
        <w:t xml:space="preserve"> = mb</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nd If</w:t>
      </w:r>
    </w:p>
    <w:p w:rsidR="00262A43" w:rsidRPr="00262A43" w:rsidRDefault="00262A43" w:rsidP="0016547E">
      <w:pPr>
        <w:pStyle w:val="ListParagraph"/>
        <w:jc w:val="both"/>
        <w:rPr>
          <w:i/>
          <w:color w:val="1F497D" w:themeColor="text2"/>
          <w:sz w:val="16"/>
        </w:rPr>
      </w:pPr>
      <w:r w:rsidRPr="00262A43">
        <w:rPr>
          <w:i/>
          <w:color w:val="1F497D" w:themeColor="text2"/>
          <w:sz w:val="16"/>
        </w:rPr>
        <w:t>Wend</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iVol</w:t>
      </w:r>
      <w:proofErr w:type="spellEnd"/>
      <w:r w:rsidRPr="00262A43">
        <w:rPr>
          <w:i/>
          <w:color w:val="1F497D" w:themeColor="text2"/>
          <w:sz w:val="16"/>
        </w:rPr>
        <w:t xml:space="preserve"> = 0.5 *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w:t>
      </w:r>
    </w:p>
    <w:p w:rsidR="00436AA8" w:rsidRPr="00262A43" w:rsidRDefault="00262A43" w:rsidP="008C45D3">
      <w:pPr>
        <w:pStyle w:val="ListParagraph"/>
        <w:ind w:left="360"/>
        <w:jc w:val="both"/>
        <w:rPr>
          <w:i/>
          <w:color w:val="1F497D" w:themeColor="text2"/>
          <w:sz w:val="16"/>
        </w:rPr>
      </w:pPr>
      <w:r w:rsidRPr="00262A43">
        <w:rPr>
          <w:i/>
          <w:color w:val="1F497D" w:themeColor="text2"/>
          <w:sz w:val="16"/>
        </w:rPr>
        <w:t>End Function</w:t>
      </w:r>
    </w:p>
    <w:p w:rsidR="00436AA8" w:rsidRDefault="00436AA8" w:rsidP="008C45D3">
      <w:pPr>
        <w:pStyle w:val="ListParagraph"/>
        <w:ind w:left="0"/>
        <w:jc w:val="both"/>
      </w:pPr>
    </w:p>
    <w:p w:rsidR="00436AA8" w:rsidRDefault="00262A43" w:rsidP="008C45D3">
      <w:pPr>
        <w:pStyle w:val="ListParagraph"/>
        <w:numPr>
          <w:ilvl w:val="0"/>
          <w:numId w:val="3"/>
        </w:numPr>
        <w:ind w:left="360"/>
        <w:jc w:val="both"/>
      </w:pPr>
      <w:r>
        <w:t xml:space="preserve">Now we have another function </w:t>
      </w:r>
      <w:r w:rsidR="004976E5">
        <w:t xml:space="preserve">that </w:t>
      </w:r>
      <w:r>
        <w:t xml:space="preserve">we may use </w:t>
      </w:r>
      <w:r w:rsidR="00947F31">
        <w:t xml:space="preserve">in </w:t>
      </w:r>
      <w:r w:rsidR="00976ABB">
        <w:t>Excel. W</w:t>
      </w:r>
      <w:r w:rsidR="0092119C">
        <w:t xml:space="preserve">e can download </w:t>
      </w:r>
      <w:r>
        <w:t>option price data for different strikes into Excel</w:t>
      </w:r>
      <w:r w:rsidR="0092119C">
        <w:t xml:space="preserve"> and </w:t>
      </w:r>
      <w:r w:rsidR="004B38A0">
        <w:t xml:space="preserve">compute and </w:t>
      </w:r>
      <w:r w:rsidR="00976ABB">
        <w:t xml:space="preserve">visualize </w:t>
      </w:r>
      <w:r>
        <w:t>a “smile”</w:t>
      </w:r>
      <w:r w:rsidR="0092119C">
        <w:t xml:space="preserve">: </w:t>
      </w:r>
      <w:r w:rsidR="0078345C">
        <w:t xml:space="preserve">the </w:t>
      </w:r>
      <w:r w:rsidR="002B7F6C">
        <w:t xml:space="preserve">implied volatility </w:t>
      </w:r>
      <w:r w:rsidR="0078345C">
        <w:t xml:space="preserve">for different quoted </w:t>
      </w:r>
      <w:r w:rsidR="002B7F6C">
        <w:t>strike</w:t>
      </w:r>
      <w:r w:rsidR="0078345C">
        <w:t>s</w:t>
      </w:r>
      <w:r w:rsidR="002B7F6C">
        <w:t xml:space="preserve">. We may even use Excel’s linear regression </w:t>
      </w:r>
      <w:r w:rsidR="00464E33">
        <w:t xml:space="preserve">tool </w:t>
      </w:r>
      <w:r w:rsidR="002B7F6C">
        <w:t xml:space="preserve">to estimate the </w:t>
      </w:r>
      <w:r w:rsidR="0092119C">
        <w:t xml:space="preserve">skew: </w:t>
      </w:r>
      <w:r w:rsidR="004E29DC">
        <w:t xml:space="preserve">the </w:t>
      </w:r>
      <w:r w:rsidR="002B7F6C">
        <w:t xml:space="preserve">slope of implied volatility </w:t>
      </w:r>
      <w:r w:rsidR="00827EA6">
        <w:t xml:space="preserve">as a </w:t>
      </w:r>
      <w:r w:rsidR="0092119C">
        <w:t xml:space="preserve">function of </w:t>
      </w:r>
      <w:r w:rsidR="00827EA6">
        <w:t xml:space="preserve">the </w:t>
      </w:r>
      <w:r w:rsidR="0092119C">
        <w:t>strike</w:t>
      </w:r>
      <w:r w:rsidR="002B7F6C">
        <w:t>.</w:t>
      </w:r>
    </w:p>
    <w:p w:rsidR="002B7F6C" w:rsidRDefault="009A5E36" w:rsidP="002845EF">
      <w:pPr>
        <w:jc w:val="both"/>
      </w:pPr>
      <w:r>
        <w:t xml:space="preserve">This is all </w:t>
      </w:r>
      <w:r w:rsidR="00C45256">
        <w:t xml:space="preserve">very </w:t>
      </w:r>
      <w:r>
        <w:t xml:space="preserve">nice, </w:t>
      </w:r>
      <w:r w:rsidR="00B0436B">
        <w:t xml:space="preserve">but </w:t>
      </w:r>
      <w:r>
        <w:t xml:space="preserve">VBA is not a well suited programming language for financial calculations. It may be enough for simple analytical formulas </w:t>
      </w:r>
      <w:r w:rsidR="00620FE7">
        <w:t>and</w:t>
      </w:r>
      <w:r>
        <w:t xml:space="preserve"> basic algorithms, but it is far too slow for more complex algorithms like Monte-Carlo Si</w:t>
      </w:r>
      <w:r w:rsidR="00521A58">
        <w:t xml:space="preserve">mulations, </w:t>
      </w:r>
      <w:r>
        <w:t>Finite Difference Methods</w:t>
      </w:r>
      <w:r w:rsidR="00521A58">
        <w:t xml:space="preserve"> or calibration</w:t>
      </w:r>
      <w:r>
        <w:t>.</w:t>
      </w:r>
      <w:r w:rsidR="00B0436B">
        <w:t xml:space="preserve"> It is not robust enough for the design of large financial libraries. And it is not well enough structured </w:t>
      </w:r>
      <w:r w:rsidR="00200E2B">
        <w:t>and not close to the metal enough for the development of advanced risk management features like scripted payoffs or adjoint differentiation.</w:t>
      </w:r>
      <w:r w:rsidR="00B83537">
        <w:t xml:space="preserve"> For</w:t>
      </w:r>
      <w:r w:rsidR="00C45256">
        <w:t xml:space="preserve"> all of these</w:t>
      </w:r>
      <w:r w:rsidR="00B83537">
        <w:t>, we need C++.</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A5E36" w:rsidRDefault="009A5E36" w:rsidP="002845EF">
      <w:pPr>
        <w:jc w:val="both"/>
      </w:pPr>
      <w:r>
        <w:lastRenderedPageBreak/>
        <w:t xml:space="preserve">To calculate 5,000 implied volatilities in VBA takes over </w:t>
      </w:r>
      <w:r w:rsidR="00B0436B">
        <w:t xml:space="preserve">2sec on a standard workstation, which </w:t>
      </w:r>
      <w:r w:rsidR="00E12C96">
        <w:t>may seem</w:t>
      </w:r>
      <w:r w:rsidR="00B0436B">
        <w:t xml:space="preserve"> acceptable</w:t>
      </w:r>
      <w:r w:rsidR="00DC488F">
        <w:t xml:space="preserve"> at first sight</w:t>
      </w:r>
      <w:r w:rsidR="00B0436B">
        <w:t xml:space="preserve">. </w:t>
      </w:r>
      <w:r w:rsidR="003914A2">
        <w:t xml:space="preserve">If we </w:t>
      </w:r>
      <w:r w:rsidR="006B75A5">
        <w:t xml:space="preserve">try a </w:t>
      </w:r>
      <w:r w:rsidR="00E12C96">
        <w:t>(</w:t>
      </w:r>
      <w:r w:rsidR="006B75A5">
        <w:t>slightly</w:t>
      </w:r>
      <w:r w:rsidR="00E12C96">
        <w:t>)</w:t>
      </w:r>
      <w:r w:rsidR="006B75A5">
        <w:t xml:space="preserve"> more advanced algorithm, </w:t>
      </w:r>
      <w:r w:rsidR="003914A2">
        <w:t xml:space="preserve">like </w:t>
      </w:r>
      <w:r w:rsidR="006B75A5">
        <w:t>a (very) basic Monte-Carlo simulation in Black-Scholes:</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Function </w:t>
      </w:r>
      <w:proofErr w:type="spellStart"/>
      <w:proofErr w:type="gramStart"/>
      <w:r w:rsidRPr="00833C95">
        <w:rPr>
          <w:i/>
          <w:color w:val="1F497D" w:themeColor="text2"/>
          <w:sz w:val="16"/>
        </w:rPr>
        <w:t>bsMonteCarlo</w:t>
      </w:r>
      <w:proofErr w:type="spellEnd"/>
      <w:r w:rsidRPr="00833C95">
        <w:rPr>
          <w:i/>
          <w:color w:val="1F497D" w:themeColor="text2"/>
          <w:sz w:val="16"/>
        </w:rPr>
        <w:t>(</w:t>
      </w:r>
      <w:proofErr w:type="gramEnd"/>
      <w:r w:rsidRPr="00833C95">
        <w:rPr>
          <w:i/>
          <w:color w:val="1F497D" w:themeColor="text2"/>
          <w:sz w:val="16"/>
        </w:rPr>
        <w:t xml:space="preserve">spot, vol, mat, strike, </w:t>
      </w:r>
      <w:proofErr w:type="spellStart"/>
      <w:r w:rsidRPr="00833C95">
        <w:rPr>
          <w:i/>
          <w:color w:val="1F497D" w:themeColor="text2"/>
          <w:sz w:val="16"/>
        </w:rPr>
        <w:t>nPaths</w:t>
      </w:r>
      <w:proofErr w:type="spellEnd"/>
      <w:r w:rsidRPr="00833C95">
        <w:rPr>
          <w:i/>
          <w:color w:val="1F497D" w:themeColor="text2"/>
          <w:sz w:val="16"/>
        </w:rPr>
        <w:t xml:space="preserve">, </w:t>
      </w:r>
      <w:proofErr w:type="spellStart"/>
      <w:r w:rsidRPr="00833C95">
        <w:rPr>
          <w:i/>
          <w:color w:val="1F497D" w:themeColor="text2"/>
          <w:sz w:val="16"/>
        </w:rPr>
        <w:t>nSteps</w:t>
      </w:r>
      <w:proofErr w:type="spellEnd"/>
      <w:r w:rsidRPr="00833C95">
        <w:rPr>
          <w:i/>
          <w:color w:val="1F497D" w:themeColor="text2"/>
          <w:sz w:val="16"/>
        </w:rPr>
        <w:t>)</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Rnd</w:t>
      </w:r>
      <w:proofErr w:type="spellEnd"/>
      <w:r w:rsidRPr="00833C95">
        <w:rPr>
          <w:i/>
          <w:color w:val="1F497D" w:themeColor="text2"/>
          <w:sz w:val="16"/>
        </w:rPr>
        <w:t xml:space="preserve"> (-1)</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andomize (12345)</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dt = mat / </w:t>
      </w:r>
      <w:proofErr w:type="spellStart"/>
      <w:r w:rsidRPr="00833C95">
        <w:rPr>
          <w:i/>
          <w:color w:val="1F497D" w:themeColor="text2"/>
          <w:sz w:val="16"/>
        </w:rPr>
        <w:t>nStep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sdt</w:t>
      </w:r>
      <w:proofErr w:type="spellEnd"/>
      <w:r w:rsidRPr="00833C95">
        <w:rPr>
          <w:i/>
          <w:color w:val="1F497D" w:themeColor="text2"/>
          <w:sz w:val="16"/>
        </w:rPr>
        <w:t xml:space="preserve"> = vol * </w:t>
      </w:r>
      <w:proofErr w:type="spellStart"/>
      <w:r w:rsidRPr="00833C95">
        <w:rPr>
          <w:i/>
          <w:color w:val="1F497D" w:themeColor="text2"/>
          <w:sz w:val="16"/>
        </w:rPr>
        <w:t>Sqr</w:t>
      </w:r>
      <w:proofErr w:type="spellEnd"/>
      <w:r w:rsidRPr="00833C95">
        <w:rPr>
          <w:i/>
          <w:color w:val="1F497D" w:themeColor="text2"/>
          <w:sz w:val="16"/>
        </w:rPr>
        <w:t>(d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rPr>
        <w:t xml:space="preserve">    </w:t>
      </w:r>
      <w:r w:rsidRPr="00833C95">
        <w:rPr>
          <w:i/>
          <w:color w:val="1F497D" w:themeColor="text2"/>
          <w:sz w:val="16"/>
          <w:lang w:val="da-DK"/>
        </w:rPr>
        <w:t>halfVar = 0.5 * sdt * sd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logS0 = Log(spot)</w:t>
      </w:r>
    </w:p>
    <w:p w:rsidR="00833C95" w:rsidRPr="00A03C46" w:rsidRDefault="00833C95" w:rsidP="002845EF">
      <w:pPr>
        <w:pStyle w:val="ListParagraph"/>
        <w:ind w:left="360"/>
        <w:jc w:val="both"/>
        <w:rPr>
          <w:i/>
          <w:color w:val="1F497D" w:themeColor="text2"/>
          <w:sz w:val="16"/>
          <w:lang w:val="en-GB"/>
        </w:rPr>
      </w:pPr>
      <w:r w:rsidRPr="00833C95">
        <w:rPr>
          <w:i/>
          <w:color w:val="1F497D" w:themeColor="text2"/>
          <w:sz w:val="16"/>
          <w:lang w:val="da-DK"/>
        </w:rPr>
        <w:t xml:space="preserve">    </w:t>
      </w:r>
      <w:r w:rsidRPr="00A03C46">
        <w:rPr>
          <w:i/>
          <w:color w:val="1F497D" w:themeColor="text2"/>
          <w:sz w:val="16"/>
          <w:lang w:val="en-GB"/>
        </w:rPr>
        <w:t>result = 0</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For n = 1 To </w:t>
      </w:r>
      <w:proofErr w:type="spellStart"/>
      <w:r w:rsidRPr="00A03C46">
        <w:rPr>
          <w:i/>
          <w:color w:val="1F497D" w:themeColor="text2"/>
          <w:sz w:val="16"/>
          <w:lang w:val="en-GB"/>
        </w:rPr>
        <w:t>nPaths</w:t>
      </w:r>
      <w:proofErr w:type="spellEnd"/>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roofErr w:type="spellStart"/>
      <w:r w:rsidRPr="00A03C46">
        <w:rPr>
          <w:i/>
          <w:color w:val="1F497D" w:themeColor="text2"/>
          <w:sz w:val="16"/>
          <w:lang w:val="en-GB"/>
        </w:rPr>
        <w:t>logS</w:t>
      </w:r>
      <w:proofErr w:type="spellEnd"/>
      <w:r w:rsidRPr="00A03C46">
        <w:rPr>
          <w:i/>
          <w:color w:val="1F497D" w:themeColor="text2"/>
          <w:sz w:val="16"/>
          <w:lang w:val="en-GB"/>
        </w:rPr>
        <w:t xml:space="preserve"> = logS0</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For </w:t>
      </w:r>
      <w:proofErr w:type="spellStart"/>
      <w:r w:rsidRPr="00A03C46">
        <w:rPr>
          <w:i/>
          <w:color w:val="1F497D" w:themeColor="text2"/>
          <w:sz w:val="16"/>
          <w:lang w:val="en-GB"/>
        </w:rPr>
        <w:t>i</w:t>
      </w:r>
      <w:proofErr w:type="spellEnd"/>
      <w:r w:rsidRPr="00A03C46">
        <w:rPr>
          <w:i/>
          <w:color w:val="1F497D" w:themeColor="text2"/>
          <w:sz w:val="16"/>
          <w:lang w:val="en-GB"/>
        </w:rPr>
        <w:t xml:space="preserve"> = 1 To </w:t>
      </w:r>
      <w:proofErr w:type="spellStart"/>
      <w:r w:rsidRPr="00A03C46">
        <w:rPr>
          <w:i/>
          <w:color w:val="1F497D" w:themeColor="text2"/>
          <w:sz w:val="16"/>
          <w:lang w:val="en-GB"/>
        </w:rPr>
        <w:t>nSteps</w:t>
      </w:r>
      <w:proofErr w:type="spellEnd"/>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roofErr w:type="spellStart"/>
      <w:r w:rsidRPr="00A03C46">
        <w:rPr>
          <w:i/>
          <w:color w:val="1F497D" w:themeColor="text2"/>
          <w:sz w:val="16"/>
          <w:lang w:val="en-GB"/>
        </w:rPr>
        <w:t>logS</w:t>
      </w:r>
      <w:proofErr w:type="spellEnd"/>
      <w:r w:rsidRPr="00A03C46">
        <w:rPr>
          <w:i/>
          <w:color w:val="1F497D" w:themeColor="text2"/>
          <w:sz w:val="16"/>
          <w:lang w:val="en-GB"/>
        </w:rPr>
        <w:t xml:space="preserve"> = </w:t>
      </w:r>
      <w:proofErr w:type="spellStart"/>
      <w:r w:rsidRPr="00A03C46">
        <w:rPr>
          <w:i/>
          <w:color w:val="1F497D" w:themeColor="text2"/>
          <w:sz w:val="16"/>
          <w:lang w:val="en-GB"/>
        </w:rPr>
        <w:t>logS</w:t>
      </w:r>
      <w:proofErr w:type="spellEnd"/>
      <w:r w:rsidRPr="00A03C46">
        <w:rPr>
          <w:i/>
          <w:color w:val="1F497D" w:themeColor="text2"/>
          <w:sz w:val="16"/>
          <w:lang w:val="en-GB"/>
        </w:rPr>
        <w:t xml:space="preserve"> - </w:t>
      </w:r>
      <w:proofErr w:type="spellStart"/>
      <w:r w:rsidRPr="00A03C46">
        <w:rPr>
          <w:i/>
          <w:color w:val="1F497D" w:themeColor="text2"/>
          <w:sz w:val="16"/>
          <w:lang w:val="en-GB"/>
        </w:rPr>
        <w:t>halfVar</w:t>
      </w:r>
      <w:proofErr w:type="spellEnd"/>
      <w:r w:rsidRPr="00A03C46">
        <w:rPr>
          <w:i/>
          <w:color w:val="1F497D" w:themeColor="text2"/>
          <w:sz w:val="16"/>
          <w:lang w:val="en-GB"/>
        </w:rPr>
        <w:t xml:space="preserve"> + </w:t>
      </w:r>
      <w:proofErr w:type="spellStart"/>
      <w:r w:rsidRPr="00A03C46">
        <w:rPr>
          <w:i/>
          <w:color w:val="1F497D" w:themeColor="text2"/>
          <w:sz w:val="16"/>
          <w:lang w:val="en-GB"/>
        </w:rPr>
        <w:t>sdt</w:t>
      </w:r>
      <w:proofErr w:type="spellEnd"/>
      <w:r w:rsidRPr="00A03C46">
        <w:rPr>
          <w:i/>
          <w:color w:val="1F497D" w:themeColor="text2"/>
          <w:sz w:val="16"/>
          <w:lang w:val="en-GB"/>
        </w:rPr>
        <w:t xml:space="preserve"> * </w:t>
      </w:r>
      <w:proofErr w:type="spellStart"/>
      <w:r w:rsidRPr="00A03C46">
        <w:rPr>
          <w:i/>
          <w:color w:val="1F497D" w:themeColor="text2"/>
          <w:sz w:val="16"/>
          <w:lang w:val="en-GB"/>
        </w:rPr>
        <w:t>Application.NormSInv</w:t>
      </w:r>
      <w:proofErr w:type="spellEnd"/>
      <w:r w:rsidRPr="00A03C46">
        <w:rPr>
          <w:i/>
          <w:color w:val="1F497D" w:themeColor="text2"/>
          <w:sz w:val="16"/>
          <w:lang w:val="en-GB"/>
        </w:rPr>
        <w:t>(</w:t>
      </w:r>
      <w:proofErr w:type="spellStart"/>
      <w:proofErr w:type="gramStart"/>
      <w:r w:rsidRPr="00A03C46">
        <w:rPr>
          <w:i/>
          <w:color w:val="1F497D" w:themeColor="text2"/>
          <w:sz w:val="16"/>
          <w:lang w:val="en-GB"/>
        </w:rPr>
        <w:t>Rnd</w:t>
      </w:r>
      <w:proofErr w:type="spellEnd"/>
      <w:r w:rsidRPr="00A03C46">
        <w:rPr>
          <w:i/>
          <w:color w:val="1F497D" w:themeColor="text2"/>
          <w:sz w:val="16"/>
          <w:lang w:val="en-GB"/>
        </w:rPr>
        <w:t>(</w:t>
      </w:r>
      <w:proofErr w:type="gramEnd"/>
      <w:r w:rsidRPr="00A03C46">
        <w:rPr>
          <w:i/>
          <w:color w:val="1F497D" w:themeColor="text2"/>
          <w:sz w:val="16"/>
          <w:lang w:val="en-GB"/>
        </w:rPr>
        <w:t>))</w:t>
      </w:r>
    </w:p>
    <w:p w:rsidR="00833C95" w:rsidRPr="00833C95" w:rsidRDefault="00833C95" w:rsidP="002845EF">
      <w:pPr>
        <w:pStyle w:val="ListParagraph"/>
        <w:ind w:left="360"/>
        <w:jc w:val="both"/>
        <w:rPr>
          <w:i/>
          <w:color w:val="1F497D" w:themeColor="text2"/>
          <w:sz w:val="16"/>
          <w:lang w:val="sv-SE"/>
        </w:rPr>
      </w:pPr>
      <w:r w:rsidRPr="00A03C46">
        <w:rPr>
          <w:i/>
          <w:color w:val="1F497D" w:themeColor="text2"/>
          <w:sz w:val="16"/>
          <w:lang w:val="en-GB"/>
        </w:rPr>
        <w:t xml:space="preserve">        </w:t>
      </w:r>
      <w:r w:rsidRPr="00833C95">
        <w:rPr>
          <w:i/>
          <w:color w:val="1F497D" w:themeColor="text2"/>
          <w:sz w:val="16"/>
          <w:lang w:val="sv-SE"/>
        </w:rPr>
        <w:t>Next i</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spotAtT = Exp(logS)</w:t>
      </w:r>
    </w:p>
    <w:p w:rsidR="00833C95" w:rsidRPr="00833C95" w:rsidRDefault="00833C95" w:rsidP="002845EF">
      <w:pPr>
        <w:pStyle w:val="ListParagraph"/>
        <w:ind w:left="360"/>
        <w:jc w:val="both"/>
        <w:rPr>
          <w:i/>
          <w:color w:val="1F497D" w:themeColor="text2"/>
          <w:sz w:val="16"/>
        </w:rPr>
      </w:pPr>
      <w:r w:rsidRPr="00833C95">
        <w:rPr>
          <w:i/>
          <w:color w:val="1F497D" w:themeColor="text2"/>
          <w:sz w:val="16"/>
          <w:lang w:val="sv-SE"/>
        </w:rPr>
        <w:t xml:space="preserve">        </w:t>
      </w:r>
      <w:r w:rsidRPr="00833C95">
        <w:rPr>
          <w:i/>
          <w:color w:val="1F497D" w:themeColor="text2"/>
          <w:sz w:val="16"/>
        </w:rPr>
        <w:t xml:space="preserve">If </w:t>
      </w:r>
      <w:proofErr w:type="spellStart"/>
      <w:r w:rsidRPr="00833C95">
        <w:rPr>
          <w:i/>
          <w:color w:val="1F497D" w:themeColor="text2"/>
          <w:sz w:val="16"/>
        </w:rPr>
        <w:t>spotAtT</w:t>
      </w:r>
      <w:proofErr w:type="spellEnd"/>
      <w:r w:rsidRPr="00833C95">
        <w:rPr>
          <w:i/>
          <w:color w:val="1F497D" w:themeColor="text2"/>
          <w:sz w:val="16"/>
        </w:rPr>
        <w:t xml:space="preserve"> &gt; strike The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w:t>
      </w:r>
      <w:proofErr w:type="spellStart"/>
      <w:r w:rsidRPr="00833C95">
        <w:rPr>
          <w:i/>
          <w:color w:val="1F497D" w:themeColor="text2"/>
          <w:sz w:val="16"/>
        </w:rPr>
        <w:t>spotAtT</w:t>
      </w:r>
      <w:proofErr w:type="spellEnd"/>
      <w:r w:rsidRPr="00833C95">
        <w:rPr>
          <w:i/>
          <w:color w:val="1F497D" w:themeColor="text2"/>
          <w:sz w:val="16"/>
        </w:rPr>
        <w:t xml:space="preserve"> - strik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ls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0</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nd I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esult = result + payof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Next 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bsMonteCarlo</w:t>
      </w:r>
      <w:proofErr w:type="spellEnd"/>
      <w:r w:rsidRPr="00833C95">
        <w:rPr>
          <w:i/>
          <w:color w:val="1F497D" w:themeColor="text2"/>
          <w:sz w:val="16"/>
        </w:rPr>
        <w:t xml:space="preserve"> = result / </w:t>
      </w:r>
      <w:proofErr w:type="spellStart"/>
      <w:r w:rsidRPr="00833C95">
        <w:rPr>
          <w:i/>
          <w:color w:val="1F497D" w:themeColor="text2"/>
          <w:sz w:val="16"/>
        </w:rPr>
        <w:t>nPath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9025A2" w:rsidRDefault="00833C95" w:rsidP="002845EF">
      <w:pPr>
        <w:pStyle w:val="ListParagraph"/>
        <w:ind w:left="360"/>
        <w:jc w:val="both"/>
        <w:rPr>
          <w:i/>
          <w:color w:val="1F497D" w:themeColor="text2"/>
          <w:sz w:val="16"/>
        </w:rPr>
      </w:pPr>
      <w:r w:rsidRPr="00833C95">
        <w:rPr>
          <w:i/>
          <w:color w:val="1F497D" w:themeColor="text2"/>
          <w:sz w:val="16"/>
        </w:rPr>
        <w:t>End Function</w:t>
      </w:r>
    </w:p>
    <w:p w:rsidR="00F22ABC" w:rsidRPr="00F22ABC" w:rsidRDefault="00F22ABC" w:rsidP="002845EF">
      <w:pPr>
        <w:jc w:val="both"/>
      </w:pPr>
      <w:r>
        <w:t xml:space="preserve">(where </w:t>
      </w:r>
      <w:proofErr w:type="spellStart"/>
      <w:proofErr w:type="gramStart"/>
      <w:r w:rsidRPr="00F22ABC">
        <w:rPr>
          <w:i/>
        </w:rPr>
        <w:t>Rnd</w:t>
      </w:r>
      <w:proofErr w:type="spellEnd"/>
      <w:r w:rsidRPr="00F22ABC">
        <w:rPr>
          <w:i/>
        </w:rPr>
        <w:t>(</w:t>
      </w:r>
      <w:proofErr w:type="gramEnd"/>
      <w:r w:rsidRPr="00F22ABC">
        <w:rPr>
          <w:i/>
        </w:rPr>
        <w:t>)</w:t>
      </w:r>
      <w:r>
        <w:t xml:space="preserve"> is a built-in VBA function that returns random numbers in (0,1), and </w:t>
      </w:r>
      <w:proofErr w:type="spellStart"/>
      <w:r w:rsidRPr="00F22ABC">
        <w:rPr>
          <w:i/>
        </w:rPr>
        <w:t>Application.NormSInv</w:t>
      </w:r>
      <w:proofErr w:type="spellEnd"/>
      <w:r w:rsidRPr="00F22ABC">
        <w:rPr>
          <w:i/>
        </w:rPr>
        <w:t>()</w:t>
      </w:r>
      <w:r>
        <w:t xml:space="preserve"> is Excel’s implementation of the inverse cumulative Normal distribution, so repeated calls to </w:t>
      </w:r>
      <w:proofErr w:type="spellStart"/>
      <w:r w:rsidRPr="00F22ABC">
        <w:rPr>
          <w:i/>
        </w:rPr>
        <w:t>Application.NormSInv</w:t>
      </w:r>
      <w:proofErr w:type="spellEnd"/>
      <w:r w:rsidRPr="00F22ABC">
        <w:rPr>
          <w:i/>
        </w:rPr>
        <w:t>(</w:t>
      </w:r>
      <w:proofErr w:type="spellStart"/>
      <w:r w:rsidRPr="00F22ABC">
        <w:rPr>
          <w:i/>
        </w:rPr>
        <w:t>Rnd</w:t>
      </w:r>
      <w:proofErr w:type="spellEnd"/>
      <w:r w:rsidRPr="00F22ABC">
        <w:rPr>
          <w:i/>
        </w:rPr>
        <w:t>())</w:t>
      </w:r>
      <w:r>
        <w:t xml:space="preserve"> return independent standard Gaussian numbers.)</w:t>
      </w:r>
    </w:p>
    <w:p w:rsidR="006B75A5" w:rsidRDefault="00624420" w:rsidP="002845EF">
      <w:pPr>
        <w:jc w:val="both"/>
      </w:pPr>
      <w:r>
        <w:t xml:space="preserve">We find that a </w:t>
      </w:r>
      <w:r w:rsidR="001F07D2">
        <w:t>calculation with 10,000 paths and 60 steps takes over 15sec, which is unacceptable by production standards.</w:t>
      </w:r>
      <w:r w:rsidR="00C176C2">
        <w:t xml:space="preserve"> Such a</w:t>
      </w:r>
      <w:r>
        <w:t xml:space="preserve"> simple simulation should </w:t>
      </w:r>
      <w:r w:rsidR="00E14DCD">
        <w:t>complete in a few hundredth</w:t>
      </w:r>
      <w:r w:rsidR="00D537B9">
        <w:t>s</w:t>
      </w:r>
      <w:r w:rsidR="00E14DCD">
        <w:t xml:space="preserve"> of a second</w:t>
      </w:r>
      <w:r>
        <w:t>.</w:t>
      </w:r>
    </w:p>
    <w:p w:rsidR="00A60846" w:rsidRDefault="00A60846" w:rsidP="002845EF">
      <w:pPr>
        <w:jc w:val="both"/>
      </w:pPr>
      <w:r>
        <w:t xml:space="preserve">What we </w:t>
      </w:r>
      <w:r w:rsidR="009B1F85">
        <w:t xml:space="preserve">want </w:t>
      </w:r>
      <w:r>
        <w:t>is write custom Excel functions in C++</w:t>
      </w:r>
      <w:r w:rsidR="00CC3279">
        <w:t>,</w:t>
      </w:r>
      <w:r w:rsidR="00F12910">
        <w:t xml:space="preserve"> not VBA</w:t>
      </w:r>
      <w:r>
        <w:t xml:space="preserve">. Fortunately, this is doable, if somewhat </w:t>
      </w:r>
      <w:r w:rsidR="00A32769">
        <w:t xml:space="preserve">more </w:t>
      </w:r>
      <w:r w:rsidR="00C54FB4">
        <w:t>involved</w:t>
      </w:r>
      <w:r>
        <w:t xml:space="preserve">. </w:t>
      </w:r>
    </w:p>
    <w:p w:rsidR="00B0436B" w:rsidRDefault="00F36575" w:rsidP="002845EF">
      <w:pPr>
        <w:jc w:val="both"/>
      </w:pPr>
      <w:r>
        <w:t>W</w:t>
      </w:r>
      <w:r w:rsidR="00A60846">
        <w:t xml:space="preserve">e can </w:t>
      </w:r>
      <w:r>
        <w:t xml:space="preserve">even </w:t>
      </w:r>
      <w:r w:rsidR="00A60846">
        <w:t xml:space="preserve">do much more than </w:t>
      </w:r>
      <w:r w:rsidR="002460AE">
        <w:t xml:space="preserve">just </w:t>
      </w:r>
      <w:r w:rsidR="00A60846">
        <w:t xml:space="preserve">return a </w:t>
      </w:r>
      <w:r w:rsidR="00B167DF">
        <w:t xml:space="preserve">scalar result </w:t>
      </w:r>
      <w:r w:rsidR="00A60846">
        <w:t xml:space="preserve">out of a number of scalar inputs. We can </w:t>
      </w:r>
      <w:r w:rsidR="002460AE">
        <w:t xml:space="preserve">export </w:t>
      </w:r>
      <w:r w:rsidR="00A60846">
        <w:t xml:space="preserve">functions that take as arguments and return as results strings, vectors or matrices, </w:t>
      </w:r>
      <w:r w:rsidR="00430B88">
        <w:t xml:space="preserve">and </w:t>
      </w:r>
      <w:r w:rsidR="00A60846">
        <w:t xml:space="preserve">even ranges of numbers mixed with strings. We can call C++ functions that create a data structure and store it in Excel’s memory for subsequent use by </w:t>
      </w:r>
      <w:r w:rsidR="009006C4">
        <w:t xml:space="preserve">other </w:t>
      </w:r>
      <w:r w:rsidR="00A60846">
        <w:t>function</w:t>
      </w:r>
      <w:r w:rsidR="009006C4">
        <w:t>s</w:t>
      </w:r>
      <w:r w:rsidR="00A60846">
        <w:t xml:space="preserve">. The possibilities are vast. The whole story is </w:t>
      </w:r>
      <w:r w:rsidR="00A60846">
        <w:lastRenderedPageBreak/>
        <w:t xml:space="preserve">told in Steve Dalton’s 1997 book </w:t>
      </w:r>
      <w:r w:rsidR="00A60846" w:rsidRPr="00DC25E5">
        <w:rPr>
          <w:i/>
        </w:rPr>
        <w:t>Financial Applications Using Excel Add-in Development in C/C++</w:t>
      </w:r>
      <w:r w:rsidR="00A60846">
        <w:t xml:space="preserve">. In this </w:t>
      </w:r>
      <w:r w:rsidR="00A43908">
        <w:t>tutorial</w:t>
      </w:r>
      <w:r w:rsidR="00A60846">
        <w:t>, we will be barely scratching the surface of possibilities</w:t>
      </w:r>
      <w:r w:rsidR="00A43908">
        <w:t>. W</w:t>
      </w:r>
      <w:r w:rsidR="00A60846">
        <w:t xml:space="preserve">e will learn to export </w:t>
      </w:r>
      <w:r w:rsidR="00A43908">
        <w:t xml:space="preserve">C++ functions </w:t>
      </w:r>
      <w:r w:rsidR="00A37DA4">
        <w:t xml:space="preserve">to Excel and use </w:t>
      </w:r>
      <w:r w:rsidR="00A43908">
        <w:t xml:space="preserve">them </w:t>
      </w:r>
      <w:r w:rsidR="00861FAD">
        <w:t xml:space="preserve">as </w:t>
      </w:r>
      <w:r w:rsidR="00A37DA4">
        <w:t xml:space="preserve">Excel’s native functions, </w:t>
      </w:r>
      <w:r w:rsidR="00A43908">
        <w:t xml:space="preserve">like we just did with VBA. We start with </w:t>
      </w:r>
      <w:r w:rsidR="00A60846">
        <w:t>functions that take</w:t>
      </w:r>
      <w:r w:rsidR="00A37DA4">
        <w:t xml:space="preserve"> a number of scalar arguments and return a scalar result.</w:t>
      </w:r>
      <w:r w:rsidR="0052457C">
        <w:t xml:space="preserve"> Then</w:t>
      </w:r>
      <w:r w:rsidR="001B50E0">
        <w:t>,</w:t>
      </w:r>
      <w:r w:rsidR="0052457C">
        <w:t xml:space="preserve"> we </w:t>
      </w:r>
      <w:r w:rsidR="00A43908">
        <w:t xml:space="preserve">will </w:t>
      </w:r>
      <w:r w:rsidR="0052457C">
        <w:t xml:space="preserve">learn to communicate whole ranges of numbers: vectors and matrices, </w:t>
      </w:r>
      <w:r w:rsidR="00751807">
        <w:t>both ways</w:t>
      </w:r>
      <w:r w:rsidR="00A43908">
        <w:t>,</w:t>
      </w:r>
      <w:r w:rsidR="00751807">
        <w:t xml:space="preserve"> </w:t>
      </w:r>
      <w:r w:rsidR="0052457C">
        <w:t>between C++ and excel.</w:t>
      </w:r>
      <w:r w:rsidR="00A43908">
        <w:t xml:space="preserve"> Finally, we will learn to communicate ranges that contain not only numbers, but also strings.</w:t>
      </w:r>
    </w:p>
    <w:p w:rsidR="00B42CA7" w:rsidRDefault="00F560BC" w:rsidP="002845EF">
      <w:pPr>
        <w:jc w:val="both"/>
      </w:pPr>
      <w:r>
        <w:t xml:space="preserve">You </w:t>
      </w:r>
      <w:r w:rsidR="00FA26AE">
        <w:t xml:space="preserve">will need </w:t>
      </w:r>
      <w:r>
        <w:t xml:space="preserve">Excel 2007+ 32bit and </w:t>
      </w:r>
      <w:r w:rsidR="00FA26AE">
        <w:t>Visual Studio to complete the tutorial and exercises.</w:t>
      </w:r>
      <w:r w:rsidR="00A43908">
        <w:t xml:space="preserve"> We recommend Visual Studio 2017</w:t>
      </w:r>
      <w:r w:rsidR="00FA26AE">
        <w:t xml:space="preserve"> “Community Edition”, </w:t>
      </w:r>
      <w:r w:rsidR="00A43908">
        <w:t xml:space="preserve">which </w:t>
      </w:r>
      <w:r w:rsidR="00FA26AE">
        <w:t xml:space="preserve">may be downloaded for free from Microsoft’s web site. If you already have another version installed, both can work side by side without interference. Make sure to </w:t>
      </w:r>
      <w:r w:rsidR="00591B91">
        <w:t xml:space="preserve">install </w:t>
      </w:r>
      <w:r w:rsidR="00FA26AE">
        <w:t>all C++ tools during install</w:t>
      </w:r>
      <w:r w:rsidR="00591B91">
        <w:t>ation</w:t>
      </w:r>
      <w:r w:rsidR="00A43908">
        <w:t>, and configure VS2017</w:t>
      </w:r>
      <w:r w:rsidR="00FA26AE">
        <w:t xml:space="preserve"> for a C++ development environ</w:t>
      </w:r>
      <w:r w:rsidR="00637EF4">
        <w:t>ment when the installer asks</w:t>
      </w:r>
      <w:r w:rsidR="00FA26AE">
        <w:t>.</w:t>
      </w:r>
    </w:p>
    <w:p w:rsidR="007339EF" w:rsidRDefault="005D4CF7" w:rsidP="007339EF">
      <w:pPr>
        <w:pStyle w:val="Heading1"/>
      </w:pPr>
      <w:r>
        <w:t xml:space="preserve">Our first Excel C++ function </w:t>
      </w:r>
    </w:p>
    <w:p w:rsidR="00A23E47" w:rsidRPr="00A23E47" w:rsidRDefault="00A23E47" w:rsidP="00A23E47"/>
    <w:p w:rsidR="007339EF" w:rsidRDefault="00A43908" w:rsidP="007339EF">
      <w:pPr>
        <w:jc w:val="both"/>
      </w:pPr>
      <w:r>
        <w:t>It is customary to start programming tutorials with something that displays “Hello World”, however, to communicate strings between C++ and Excel is somewhat more complicated than numbers. For this reason</w:t>
      </w:r>
      <w:r w:rsidR="005D4CF7">
        <w:t xml:space="preserve">, we begin with a </w:t>
      </w:r>
      <w:r w:rsidR="003B1BFC">
        <w:t xml:space="preserve">sample </w:t>
      </w:r>
      <w:r w:rsidR="005D4CF7">
        <w:t xml:space="preserve">function that multiplies </w:t>
      </w:r>
      <w:r>
        <w:t xml:space="preserve">two </w:t>
      </w:r>
      <w:r w:rsidR="005D4CF7">
        <w:t>numbers</w:t>
      </w:r>
      <w:r>
        <w:t xml:space="preserve"> and returns the result</w:t>
      </w:r>
      <w:r w:rsidR="005D4CF7">
        <w:t>.</w:t>
      </w:r>
    </w:p>
    <w:p w:rsidR="00D52283" w:rsidRDefault="00EA3DA3" w:rsidP="007339EF">
      <w:pPr>
        <w:jc w:val="both"/>
      </w:pPr>
      <w:r>
        <w:t xml:space="preserve">You </w:t>
      </w:r>
      <w:r w:rsidR="004D0C8D">
        <w:t xml:space="preserve">will need a number </w:t>
      </w:r>
      <w:r w:rsidR="002A3F4E">
        <w:t xml:space="preserve">of </w:t>
      </w:r>
      <w:r w:rsidR="004D0C8D">
        <w:t>files</w:t>
      </w:r>
      <w:r w:rsidR="00874D86">
        <w:t xml:space="preserve"> collected in the folder “</w:t>
      </w:r>
      <w:proofErr w:type="spellStart"/>
      <w:r w:rsidR="00874D86">
        <w:t>cppFiles</w:t>
      </w:r>
      <w:proofErr w:type="spellEnd"/>
      <w:r w:rsidR="00874D86">
        <w:t xml:space="preserve">”, which you normally downloaded along with the tutorial. If not, they may be downloaded from </w:t>
      </w:r>
      <w:r w:rsidR="004D0C8D">
        <w:t xml:space="preserve">my public </w:t>
      </w:r>
      <w:proofErr w:type="spellStart"/>
      <w:r w:rsidR="004D0C8D">
        <w:t>dropBox</w:t>
      </w:r>
      <w:proofErr w:type="spellEnd"/>
      <w:r w:rsidR="004D0C8D">
        <w:t xml:space="preserve"> folder</w:t>
      </w:r>
      <w:r w:rsidR="00FF1AA6">
        <w:t>: tinyurl.com/ant1savinePub</w:t>
      </w:r>
      <w:r w:rsidR="002F740A">
        <w:t>, Password = 54v1n3, folder /Vol/</w:t>
      </w:r>
      <w:proofErr w:type="spellStart"/>
      <w:r w:rsidR="002F740A">
        <w:t>xlCpp</w:t>
      </w:r>
      <w:proofErr w:type="spellEnd"/>
      <w:r w:rsidR="002F740A">
        <w:t>/</w:t>
      </w:r>
      <w:proofErr w:type="spellStart"/>
      <w:r w:rsidR="002F740A">
        <w:t>cppFiles</w:t>
      </w:r>
      <w:proofErr w:type="spellEnd"/>
      <w:r w:rsidR="002F740A">
        <w:t xml:space="preserve">/. This folder contains the following files that you will need to export your functions to </w:t>
      </w:r>
      <w:r w:rsidR="00F51464">
        <w:t>E</w:t>
      </w:r>
      <w:r w:rsidR="002F740A">
        <w:t>xcel</w:t>
      </w:r>
      <w:r w:rsidR="00F51464">
        <w:t>, reproduce the examples and complete the exercises</w:t>
      </w:r>
      <w:r w:rsidR="002F740A">
        <w:t>:</w:t>
      </w:r>
    </w:p>
    <w:p w:rsidR="00710FCF" w:rsidRDefault="00F62629" w:rsidP="00F62629">
      <w:pPr>
        <w:pStyle w:val="ListParagraph"/>
        <w:numPr>
          <w:ilvl w:val="0"/>
          <w:numId w:val="1"/>
        </w:numPr>
        <w:jc w:val="both"/>
      </w:pPr>
      <w:r>
        <w:t xml:space="preserve">xlcall.cpp, </w:t>
      </w:r>
      <w:proofErr w:type="spellStart"/>
      <w:r>
        <w:t>xlcall.h</w:t>
      </w:r>
      <w:proofErr w:type="spellEnd"/>
      <w:r>
        <w:t xml:space="preserve">, </w:t>
      </w:r>
      <w:proofErr w:type="spellStart"/>
      <w:r>
        <w:t>framework.h</w:t>
      </w:r>
      <w:proofErr w:type="spellEnd"/>
      <w:r>
        <w:t xml:space="preserve">, MemoryManager.cpp, </w:t>
      </w:r>
      <w:proofErr w:type="spellStart"/>
      <w:r>
        <w:t>m</w:t>
      </w:r>
      <w:r w:rsidR="00037F57">
        <w:t>emorymanager.h</w:t>
      </w:r>
      <w:proofErr w:type="spellEnd"/>
      <w:r w:rsidR="00037F57">
        <w:t xml:space="preserve">, MemoryPool.cpp and </w:t>
      </w:r>
      <w:proofErr w:type="spellStart"/>
      <w:r>
        <w:t>MemoryPool.h</w:t>
      </w:r>
      <w:proofErr w:type="spellEnd"/>
      <w:r>
        <w:t xml:space="preserve"> are </w:t>
      </w:r>
      <w:r w:rsidR="00037F57">
        <w:t xml:space="preserve">part of </w:t>
      </w:r>
      <w:proofErr w:type="spellStart"/>
      <w:r w:rsidR="00710FCF">
        <w:t>of</w:t>
      </w:r>
      <w:proofErr w:type="spellEnd"/>
      <w:r w:rsidR="00710FCF">
        <w:t xml:space="preserve"> Microsoft’s Excel SDK, which can be downloaded separately from </w:t>
      </w:r>
    </w:p>
    <w:p w:rsidR="00710FCF" w:rsidRDefault="00710FCF" w:rsidP="00710FCF">
      <w:pPr>
        <w:pStyle w:val="ListParagraph"/>
        <w:ind w:left="360"/>
        <w:jc w:val="both"/>
      </w:pPr>
    </w:p>
    <w:p w:rsidR="00710FCF" w:rsidRDefault="000A42E8" w:rsidP="00710FCF">
      <w:pPr>
        <w:pStyle w:val="ListParagraph"/>
        <w:ind w:left="360"/>
        <w:jc w:val="center"/>
      </w:pPr>
      <w:hyperlink r:id="rId9" w:history="1">
        <w:r w:rsidR="00710FCF" w:rsidRPr="00872E8E">
          <w:rPr>
            <w:rStyle w:val="Hyperlink"/>
          </w:rPr>
          <w:t>https://www.microsoft.com/en-us/download/details.aspx?id=20168</w:t>
        </w:r>
      </w:hyperlink>
    </w:p>
    <w:p w:rsidR="00710FCF" w:rsidRDefault="00710FCF" w:rsidP="00710FCF">
      <w:pPr>
        <w:pStyle w:val="ListParagraph"/>
        <w:ind w:left="360"/>
        <w:jc w:val="both"/>
      </w:pPr>
    </w:p>
    <w:p w:rsidR="00710FCF" w:rsidRDefault="00710FCF" w:rsidP="00710FCF">
      <w:pPr>
        <w:pStyle w:val="ListParagraph"/>
        <w:ind w:left="360"/>
        <w:jc w:val="both"/>
      </w:pPr>
      <w:r>
        <w:t xml:space="preserve">As a convenience, I copied and somewhat </w:t>
      </w:r>
      <w:r w:rsidR="00037F57">
        <w:t xml:space="preserve">simplified </w:t>
      </w:r>
      <w:r>
        <w:t xml:space="preserve">the seven necessary </w:t>
      </w:r>
      <w:r w:rsidR="00037F57">
        <w:t xml:space="preserve">files in </w:t>
      </w:r>
      <w:r>
        <w:t xml:space="preserve">the </w:t>
      </w:r>
      <w:proofErr w:type="spellStart"/>
      <w:r>
        <w:t>cppFiles</w:t>
      </w:r>
      <w:proofErr w:type="spellEnd"/>
      <w:r>
        <w:t xml:space="preserve"> folder.</w:t>
      </w:r>
    </w:p>
    <w:p w:rsidR="00F62629" w:rsidRDefault="00F62629" w:rsidP="00F62629">
      <w:pPr>
        <w:pStyle w:val="ListParagraph"/>
        <w:numPr>
          <w:ilvl w:val="0"/>
          <w:numId w:val="1"/>
        </w:numPr>
        <w:jc w:val="both"/>
      </w:pPr>
      <w:proofErr w:type="spellStart"/>
      <w:r>
        <w:t>gaussians.h</w:t>
      </w:r>
      <w:proofErr w:type="spellEnd"/>
      <w:r>
        <w:t xml:space="preserve"> provide</w:t>
      </w:r>
      <w:r w:rsidR="00F848CE">
        <w:t>s</w:t>
      </w:r>
      <w:r>
        <w:t xml:space="preserve"> an implementation for the cumulative normal distribution (for Black-Scholes) and its inverse (for the generation of Gaussian random numbers </w:t>
      </w:r>
      <w:r w:rsidR="00FD1B5A">
        <w:t xml:space="preserve">for </w:t>
      </w:r>
      <w:r>
        <w:t>Monte-Carlo simulation</w:t>
      </w:r>
      <w:r w:rsidR="00F848CE">
        <w:t>s</w:t>
      </w:r>
      <w:r>
        <w:t>).</w:t>
      </w:r>
      <w:r w:rsidR="00037F57">
        <w:t xml:space="preserve"> It is necessary for the examples and exercises.</w:t>
      </w:r>
    </w:p>
    <w:p w:rsidR="00037F57" w:rsidRDefault="00037F57" w:rsidP="00F62629">
      <w:pPr>
        <w:pStyle w:val="ListParagraph"/>
        <w:numPr>
          <w:ilvl w:val="0"/>
          <w:numId w:val="1"/>
        </w:numPr>
        <w:jc w:val="both"/>
      </w:pPr>
      <w:proofErr w:type="spellStart"/>
      <w:r>
        <w:t>xlOper.h</w:t>
      </w:r>
      <w:proofErr w:type="spellEnd"/>
      <w:r>
        <w:t xml:space="preserve"> contains functions to simplify the communication of ranges with strings between Excel and C++ code.</w:t>
      </w:r>
    </w:p>
    <w:p w:rsidR="00F62629" w:rsidRDefault="00F62629" w:rsidP="00F62629">
      <w:pPr>
        <w:pStyle w:val="ListParagraph"/>
        <w:numPr>
          <w:ilvl w:val="0"/>
          <w:numId w:val="1"/>
        </w:numPr>
        <w:jc w:val="both"/>
      </w:pPr>
      <w:r>
        <w:t>xlExport.cpp is where we code functions to be exported to Excel.</w:t>
      </w:r>
    </w:p>
    <w:p w:rsidR="009D7D6B" w:rsidRDefault="009D7D6B" w:rsidP="009E2705">
      <w:pPr>
        <w:jc w:val="both"/>
      </w:pPr>
    </w:p>
    <w:p w:rsidR="009D7D6B" w:rsidRDefault="009D7D6B" w:rsidP="009E2705">
      <w:pPr>
        <w:jc w:val="both"/>
      </w:pPr>
    </w:p>
    <w:p w:rsidR="009E2705" w:rsidRDefault="00475BE4" w:rsidP="009E2705">
      <w:pPr>
        <w:jc w:val="both"/>
      </w:pPr>
      <w:r>
        <w:lastRenderedPageBreak/>
        <w:t xml:space="preserve">In what </w:t>
      </w:r>
      <w:r w:rsidR="00BE4BE6">
        <w:t>follows</w:t>
      </w:r>
      <w:r>
        <w:t xml:space="preserve">, we articulate </w:t>
      </w:r>
      <w:r w:rsidR="00BE4BE6">
        <w:t xml:space="preserve">a series of step by step instructions to export </w:t>
      </w:r>
      <w:r w:rsidR="00133ACA">
        <w:t>C++ function</w:t>
      </w:r>
      <w:r w:rsidR="004B1CFB">
        <w:t>s</w:t>
      </w:r>
      <w:r w:rsidR="00BE4BE6">
        <w:t xml:space="preserve"> to Excel.</w:t>
      </w:r>
      <w:r w:rsidR="00E531FB">
        <w:t xml:space="preserve"> We give precise ins</w:t>
      </w:r>
      <w:r>
        <w:t>tructions for Visual Studio 2017. M</w:t>
      </w:r>
      <w:r w:rsidR="00E531FB">
        <w:t>anipulations are similar with older versions.</w:t>
      </w:r>
    </w:p>
    <w:p w:rsidR="00BE4BE6" w:rsidRDefault="00157865" w:rsidP="00E531FB">
      <w:pPr>
        <w:pStyle w:val="ListParagraph"/>
        <w:numPr>
          <w:ilvl w:val="0"/>
          <w:numId w:val="2"/>
        </w:numPr>
        <w:jc w:val="both"/>
      </w:pPr>
      <w:r>
        <w:t xml:space="preserve">In Visual Studio, create a new “Win32 DLL” project. </w:t>
      </w:r>
      <w:r w:rsidR="00FA1A88">
        <w:t>G</w:t>
      </w:r>
      <w:r w:rsidR="0078432F">
        <w:t xml:space="preserve">o to the </w:t>
      </w:r>
      <w:r>
        <w:t xml:space="preserve">menu File/New/Project then </w:t>
      </w:r>
      <w:r w:rsidR="00AE1B94">
        <w:t>Installed</w:t>
      </w:r>
      <w:r>
        <w:t>/Visual C++/</w:t>
      </w:r>
      <w:r w:rsidR="00AE1B94">
        <w:t>Windows Desktop/Dynamic-Link Library (DLL)</w:t>
      </w:r>
      <w:r>
        <w:t xml:space="preserve"> Project, give it a name and a location on your hard drive,</w:t>
      </w:r>
      <w:r w:rsidR="002A3A4C">
        <w:t xml:space="preserve"> click </w:t>
      </w:r>
      <w:r w:rsidR="00AF39CF">
        <w:t>OK</w:t>
      </w:r>
      <w:r>
        <w:t>.</w:t>
      </w:r>
    </w:p>
    <w:p w:rsidR="00003EBF" w:rsidRDefault="00003EBF" w:rsidP="00003EBF">
      <w:pPr>
        <w:pStyle w:val="ListParagraph"/>
        <w:ind w:left="360"/>
        <w:jc w:val="both"/>
      </w:pPr>
    </w:p>
    <w:p w:rsidR="00394E74" w:rsidRDefault="00394E74" w:rsidP="00E531FB">
      <w:pPr>
        <w:pStyle w:val="ListParagraph"/>
        <w:numPr>
          <w:ilvl w:val="0"/>
          <w:numId w:val="2"/>
        </w:numPr>
        <w:jc w:val="both"/>
      </w:pPr>
      <w:r>
        <w:t xml:space="preserve">By default, VS builds an application with </w:t>
      </w:r>
      <w:r w:rsidR="006C69F2">
        <w:t xml:space="preserve">the </w:t>
      </w:r>
      <w:r>
        <w:t>extension “.</w:t>
      </w:r>
      <w:proofErr w:type="spellStart"/>
      <w:r>
        <w:t>dll</w:t>
      </w:r>
      <w:proofErr w:type="spellEnd"/>
      <w:r>
        <w:t>”. We would rather build it with the extension “.</w:t>
      </w:r>
      <w:proofErr w:type="spellStart"/>
      <w:r>
        <w:t>xll</w:t>
      </w:r>
      <w:proofErr w:type="spellEnd"/>
      <w:r>
        <w:t>”</w:t>
      </w:r>
      <w:r w:rsidR="00FA1A88">
        <w:t xml:space="preserve"> so it</w:t>
      </w:r>
      <w:r w:rsidR="00621AFA">
        <w:t xml:space="preserve"> open</w:t>
      </w:r>
      <w:r w:rsidR="00FA1A88">
        <w:t>s</w:t>
      </w:r>
      <w:r w:rsidR="00621AFA">
        <w:t xml:space="preserve"> in Excel</w:t>
      </w:r>
      <w:r>
        <w:t xml:space="preserve">. Right click on your project (not the solution) in the solution explorer, select “properties”, then </w:t>
      </w:r>
      <w:r w:rsidR="003248A0">
        <w:t xml:space="preserve">select </w:t>
      </w:r>
      <w:r>
        <w:t xml:space="preserve">“all configurations” in the “configuration” drop down, and “Win32” </w:t>
      </w:r>
      <w:r w:rsidR="005531C8">
        <w:t xml:space="preserve">or “x86” </w:t>
      </w:r>
      <w:r>
        <w:t xml:space="preserve">in the “platform” drop down. On the Configuration Properties/General page, under </w:t>
      </w:r>
      <w:r w:rsidR="00C4374B">
        <w:t xml:space="preserve">the </w:t>
      </w:r>
      <w:r>
        <w:t>General/Target extension field, replace “.</w:t>
      </w:r>
      <w:proofErr w:type="spellStart"/>
      <w:r>
        <w:t>dll</w:t>
      </w:r>
      <w:proofErr w:type="spellEnd"/>
      <w:r>
        <w:t>” by “.</w:t>
      </w:r>
      <w:proofErr w:type="spellStart"/>
      <w:r>
        <w:t>xll</w:t>
      </w:r>
      <w:proofErr w:type="spellEnd"/>
      <w:r>
        <w:t>” and click OK.</w:t>
      </w:r>
    </w:p>
    <w:p w:rsidR="008D7CAE" w:rsidRDefault="008D7CAE" w:rsidP="008D7CAE">
      <w:pPr>
        <w:pStyle w:val="ListParagraph"/>
      </w:pPr>
    </w:p>
    <w:p w:rsidR="008D7CAE" w:rsidRDefault="008D7CAE" w:rsidP="008D7CAE">
      <w:pPr>
        <w:pStyle w:val="ListParagraph"/>
        <w:ind w:left="360"/>
        <w:jc w:val="both"/>
      </w:pPr>
      <w:r>
        <w:rPr>
          <w:noProof/>
          <w:lang w:val="en-GB" w:eastAsia="en-GB"/>
        </w:rPr>
        <w:drawing>
          <wp:anchor distT="0" distB="0" distL="114300" distR="114300" simplePos="0" relativeHeight="251649536" behindDoc="0" locked="0" layoutInCell="1" allowOverlap="1">
            <wp:simplePos x="0" y="0"/>
            <wp:positionH relativeFrom="column">
              <wp:posOffset>0</wp:posOffset>
            </wp:positionH>
            <wp:positionV relativeFrom="paragraph">
              <wp:posOffset>0</wp:posOffset>
            </wp:positionV>
            <wp:extent cx="3143250" cy="50419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43250" cy="5041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jc w:val="both"/>
      </w:pPr>
      <w:r>
        <w:rPr>
          <w:noProof/>
          <w:lang w:val="en-GB" w:eastAsia="en-GB"/>
        </w:rPr>
        <w:drawing>
          <wp:anchor distT="0" distB="0" distL="114300" distR="114300" simplePos="0" relativeHeight="251715072" behindDoc="0" locked="0" layoutInCell="1" allowOverlap="1">
            <wp:simplePos x="0" y="0"/>
            <wp:positionH relativeFrom="column">
              <wp:posOffset>-476250</wp:posOffset>
            </wp:positionH>
            <wp:positionV relativeFrom="paragraph">
              <wp:posOffset>915670</wp:posOffset>
            </wp:positionV>
            <wp:extent cx="3664585" cy="248983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64585" cy="2489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28076B" w:rsidRDefault="0028076B" w:rsidP="008D7CAE">
      <w:pPr>
        <w:pStyle w:val="ListParagraph"/>
        <w:ind w:left="360"/>
        <w:jc w:val="both"/>
      </w:pPr>
    </w:p>
    <w:p w:rsidR="008D7CAE" w:rsidRDefault="008D7CAE" w:rsidP="008D7CAE">
      <w:pPr>
        <w:pStyle w:val="ListParagraph"/>
        <w:numPr>
          <w:ilvl w:val="0"/>
          <w:numId w:val="2"/>
        </w:numPr>
        <w:jc w:val="both"/>
      </w:pPr>
      <w:r>
        <w:rPr>
          <w:noProof/>
          <w:lang w:val="en-GB" w:eastAsia="en-GB"/>
        </w:rPr>
        <w:lastRenderedPageBreak/>
        <w:drawing>
          <wp:anchor distT="0" distB="0" distL="114300" distR="114300" simplePos="0" relativeHeight="251646464" behindDoc="0" locked="0" layoutInCell="1" allowOverlap="1">
            <wp:simplePos x="0" y="0"/>
            <wp:positionH relativeFrom="column">
              <wp:posOffset>2781300</wp:posOffset>
            </wp:positionH>
            <wp:positionV relativeFrom="paragraph">
              <wp:posOffset>13970</wp:posOffset>
            </wp:positionV>
            <wp:extent cx="3667125" cy="24917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67125" cy="2491740"/>
                    </a:xfrm>
                    <a:prstGeom prst="rect">
                      <a:avLst/>
                    </a:prstGeom>
                    <a:noFill/>
                    <a:ln>
                      <a:noFill/>
                    </a:ln>
                  </pic:spPr>
                </pic:pic>
              </a:graphicData>
            </a:graphic>
            <wp14:sizeRelH relativeFrom="page">
              <wp14:pctWidth>0</wp14:pctWidth>
            </wp14:sizeRelH>
            <wp14:sizeRelV relativeFrom="page">
              <wp14:pctHeight>0</wp14:pctHeight>
            </wp14:sizeRelV>
          </wp:anchor>
        </w:drawing>
      </w:r>
      <w:r>
        <w:t>Disable precompiled headers. Right click the project in the solution explorer and select “properties” again, then select “all configurations” in the “configuration” drop down, and “all platforms” in the “platform” drop down. On the Configuration C/C++ page, under “Precompiled Headers”, set the “Precompiled Header field to “Not Using Precompiled Headers”.</w:t>
      </w:r>
    </w:p>
    <w:p w:rsidR="008D7CAE" w:rsidRDefault="008D7CAE" w:rsidP="008D7CAE">
      <w:pPr>
        <w:pStyle w:val="ListParagraph"/>
      </w:pPr>
    </w:p>
    <w:p w:rsidR="008D7CAE" w:rsidRDefault="008D7CAE" w:rsidP="008D7CAE">
      <w:pPr>
        <w:pStyle w:val="ListParagraph"/>
        <w:ind w:left="360"/>
        <w:jc w:val="both"/>
      </w:pPr>
    </w:p>
    <w:p w:rsidR="008D7CAE" w:rsidRDefault="008D7CAE" w:rsidP="008D7CAE">
      <w:pPr>
        <w:pStyle w:val="ListParagraph"/>
        <w:ind w:left="360"/>
        <w:jc w:val="both"/>
      </w:pPr>
    </w:p>
    <w:p w:rsidR="00003EBF" w:rsidRDefault="00003EBF" w:rsidP="00003EBF">
      <w:pPr>
        <w:pStyle w:val="ListParagraph"/>
        <w:ind w:left="360"/>
        <w:jc w:val="both"/>
      </w:pPr>
    </w:p>
    <w:p w:rsidR="007049EF" w:rsidRDefault="006838BE" w:rsidP="00E531FB">
      <w:pPr>
        <w:pStyle w:val="ListParagraph"/>
        <w:numPr>
          <w:ilvl w:val="0"/>
          <w:numId w:val="2"/>
        </w:numPr>
        <w:jc w:val="both"/>
      </w:pPr>
      <w:r>
        <w:rPr>
          <w:noProof/>
          <w:lang w:val="en-GB" w:eastAsia="en-GB"/>
        </w:rPr>
        <w:drawing>
          <wp:anchor distT="0" distB="0" distL="114300" distR="114300" simplePos="0" relativeHeight="251630080" behindDoc="0" locked="0" layoutInCell="1" allowOverlap="1">
            <wp:simplePos x="0" y="0"/>
            <wp:positionH relativeFrom="column">
              <wp:posOffset>2733675</wp:posOffset>
            </wp:positionH>
            <wp:positionV relativeFrom="paragraph">
              <wp:posOffset>9525</wp:posOffset>
            </wp:positionV>
            <wp:extent cx="3238500" cy="36588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8500" cy="365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7049EF">
        <w:t>Copy the contents of the folder “</w:t>
      </w:r>
      <w:proofErr w:type="spellStart"/>
      <w:r w:rsidR="007049EF">
        <w:t>cppFiles</w:t>
      </w:r>
      <w:proofErr w:type="spellEnd"/>
      <w:r w:rsidR="007049EF">
        <w:t xml:space="preserve">” into your VS solution folder. </w:t>
      </w:r>
      <w:r w:rsidR="000319B5">
        <w:t>Then, a</w:t>
      </w:r>
      <w:r>
        <w:t xml:space="preserve">dd the </w:t>
      </w:r>
      <w:r w:rsidR="00013286">
        <w:t>10</w:t>
      </w:r>
      <w:r w:rsidR="00F6296E">
        <w:t xml:space="preserve"> </w:t>
      </w:r>
      <w:r w:rsidR="000319B5">
        <w:t xml:space="preserve">copied </w:t>
      </w:r>
      <w:r w:rsidR="00F6296E">
        <w:t>files to your project: right click the project in the solution explorer</w:t>
      </w:r>
      <w:r w:rsidR="004C10E0">
        <w:t xml:space="preserve"> again</w:t>
      </w:r>
      <w:r w:rsidR="00F6296E">
        <w:t xml:space="preserve">, select </w:t>
      </w:r>
      <w:r>
        <w:t xml:space="preserve">add/existing items and add the </w:t>
      </w:r>
      <w:r w:rsidR="0047763F">
        <w:t>1</w:t>
      </w:r>
      <w:r w:rsidR="00013286">
        <w:t>0</w:t>
      </w:r>
      <w:r w:rsidR="00F6296E">
        <w:t xml:space="preserve"> files</w:t>
      </w:r>
      <w:r w:rsidR="00A57EA1">
        <w:t xml:space="preserve"> to the project</w:t>
      </w:r>
      <w:r w:rsidR="00003EBF">
        <w:t>.</w:t>
      </w:r>
      <w:r w:rsidR="00A57EA1">
        <w:t xml:space="preserve"> </w:t>
      </w:r>
      <w:r w:rsidR="00BB4369">
        <w:t>Check that the files appear in the solution explorer, the .</w:t>
      </w:r>
      <w:proofErr w:type="spellStart"/>
      <w:r w:rsidR="00BB4369">
        <w:t>cpp</w:t>
      </w:r>
      <w:proofErr w:type="spellEnd"/>
      <w:r w:rsidR="00BB4369">
        <w:t xml:space="preserve"> files under “Source Files” and the headers under “Header files”.</w:t>
      </w:r>
    </w:p>
    <w:p w:rsidR="00003EBF" w:rsidRDefault="00003EBF"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28076B" w:rsidRDefault="0028076B"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F6296E" w:rsidRDefault="00F6296E" w:rsidP="00E531FB">
      <w:pPr>
        <w:pStyle w:val="ListParagraph"/>
        <w:numPr>
          <w:ilvl w:val="0"/>
          <w:numId w:val="2"/>
        </w:numPr>
        <w:jc w:val="both"/>
      </w:pPr>
      <w:r>
        <w:lastRenderedPageBreak/>
        <w:t>Double click to open the xlExport.cpp file under your project source files in the solution explorer. This is where we define and register the functions we want to export to Excel. A sample function “xMultiply2Numbers” is already implemented,</w:t>
      </w:r>
      <w:r w:rsidR="0078167D">
        <w:t xml:space="preserve"> as you can see,</w:t>
      </w:r>
      <w:r>
        <w:t xml:space="preserve"> in 2 stages:</w:t>
      </w:r>
    </w:p>
    <w:p w:rsidR="00CC597F" w:rsidRDefault="00CC597F" w:rsidP="00CC597F">
      <w:pPr>
        <w:pStyle w:val="ListParagraph"/>
        <w:ind w:left="360"/>
        <w:jc w:val="both"/>
      </w:pPr>
    </w:p>
    <w:p w:rsidR="00F6296E" w:rsidRDefault="00F6296E" w:rsidP="00F6296E">
      <w:pPr>
        <w:pStyle w:val="ListParagraph"/>
        <w:numPr>
          <w:ilvl w:val="1"/>
          <w:numId w:val="2"/>
        </w:numPr>
        <w:jc w:val="both"/>
      </w:pPr>
      <w:r>
        <w:t>First we have the implementation itself</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w:t>
      </w:r>
      <w:proofErr w:type="gramStart"/>
      <w:r>
        <w:rPr>
          <w:rFonts w:ascii="Consolas" w:hAnsi="Consolas" w:cs="Consolas"/>
          <w:color w:val="000000"/>
          <w:sz w:val="19"/>
          <w:szCs w:val="19"/>
          <w:highlight w:val="white"/>
        </w:rPr>
        <w:t>Numbers(</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ind w:firstLine="720"/>
        <w:jc w:val="both"/>
        <w:rPr>
          <w:rFonts w:ascii="Consolas" w:hAnsi="Consolas" w:cs="Consolas"/>
          <w:color w:val="000000"/>
          <w:sz w:val="19"/>
          <w:szCs w:val="19"/>
        </w:rPr>
      </w:pPr>
      <w:r w:rsidRPr="00F6296E">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pPr>
      <w:r>
        <w:t xml:space="preserve">The function must be declared as </w:t>
      </w: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r>
        <w:t xml:space="preserve"> in order to be exported. The rest is standard.</w:t>
      </w:r>
    </w:p>
    <w:p w:rsidR="00F6296E" w:rsidRP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p>
    <w:p w:rsidR="00F6296E" w:rsidRDefault="00F6296E" w:rsidP="00F6296E">
      <w:pPr>
        <w:pStyle w:val="ListParagraph"/>
        <w:numPr>
          <w:ilvl w:val="1"/>
          <w:numId w:val="2"/>
        </w:numPr>
        <w:jc w:val="both"/>
      </w:pPr>
      <w:r>
        <w:t xml:space="preserve">Next, we have the registration of the function as an Excel function. All registrations occur in the special function </w:t>
      </w:r>
      <w:proofErr w:type="spellStart"/>
      <w:proofErr w:type="gramStart"/>
      <w:r w:rsidRPr="0047763F">
        <w:rPr>
          <w:i/>
        </w:rPr>
        <w:t>xlAutoOpen</w:t>
      </w:r>
      <w:proofErr w:type="spellEnd"/>
      <w:r w:rsidR="0047763F" w:rsidRPr="0047763F">
        <w:rPr>
          <w:i/>
        </w:rPr>
        <w:t>(</w:t>
      </w:r>
      <w:proofErr w:type="gramEnd"/>
      <w:r w:rsidR="0047763F" w:rsidRPr="0047763F">
        <w:rPr>
          <w:i/>
        </w:rPr>
        <w:t>)</w:t>
      </w:r>
      <w:r>
        <w:t xml:space="preserve">, which, as </w:t>
      </w:r>
      <w:r w:rsidR="00B92710">
        <w:t>the</w:t>
      </w:r>
      <w:r>
        <w:t xml:space="preserve"> name indicates, is executed when excel opens the DLL. </w:t>
      </w:r>
      <w:r w:rsidR="00DE2677">
        <w:t xml:space="preserve">You will need to register all functions that you want to export to Excel. Registration of a single function consists of </w:t>
      </w:r>
      <w:r w:rsidR="00CB4944">
        <w:t xml:space="preserve">the </w:t>
      </w:r>
      <w:r w:rsidR="009D4A94">
        <w:t>block</w:t>
      </w:r>
      <w:r w:rsidR="00A61500">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2</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3</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BF6E5C">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proofErr w:type="spellStart"/>
      <w:r w:rsidRPr="00DE2677">
        <w:rPr>
          <w:rFonts w:ascii="Consolas" w:hAnsi="Consolas" w:cs="Consolas"/>
          <w:color w:val="A31515"/>
          <w:sz w:val="19"/>
          <w:szCs w:val="19"/>
          <w:highlight w:val="white"/>
          <w:lang w:val="fr-FR"/>
        </w:rPr>
        <w:t>L"x</w:t>
      </w:r>
      <w:proofErr w:type="spellEnd"/>
      <w:r w:rsidRPr="00DE2677">
        <w:rPr>
          <w:rFonts w:ascii="Consolas" w:hAnsi="Consolas" w:cs="Consolas"/>
          <w:color w:val="A31515"/>
          <w:sz w:val="19"/>
          <w:szCs w:val="19"/>
          <w:highlight w:val="white"/>
          <w:lang w:val="fr-FR"/>
        </w:rPr>
        <w:t>, y"</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4</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r w:rsidRPr="00DE2677">
        <w:rPr>
          <w:rFonts w:ascii="Consolas" w:hAnsi="Consolas" w:cs="Consolas"/>
          <w:color w:val="A31515"/>
          <w:sz w:val="19"/>
          <w:szCs w:val="19"/>
          <w:highlight w:val="white"/>
          <w:lang w:val="fr-FR"/>
        </w:rPr>
        <w:t>L"1"</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5</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proofErr w:type="spellStart"/>
      <w:r w:rsidRPr="00DE2677">
        <w:rPr>
          <w:rFonts w:ascii="Consolas" w:hAnsi="Consolas" w:cs="Consolas"/>
          <w:color w:val="A31515"/>
          <w:sz w:val="19"/>
          <w:szCs w:val="19"/>
          <w:highlight w:val="white"/>
          <w:lang w:val="fr-FR"/>
        </w:rPr>
        <w:t>L"myOwnCppFunctions</w:t>
      </w:r>
      <w:proofErr w:type="spellEnd"/>
      <w:r w:rsidRPr="00DE2677">
        <w:rPr>
          <w:rFonts w:ascii="Consolas" w:hAnsi="Consolas" w:cs="Consolas"/>
          <w:color w:val="A31515"/>
          <w:sz w:val="19"/>
          <w:szCs w:val="19"/>
          <w:highlight w:val="white"/>
          <w:lang w:val="fr-FR"/>
        </w:rPr>
        <w:t>"</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6</w:t>
      </w:r>
    </w:p>
    <w:p w:rsidR="00DE2677" w:rsidRPr="00BF6E5C"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rPr>
        <w:t>(</w:t>
      </w:r>
      <w:r w:rsidRPr="00BF6E5C">
        <w:rPr>
          <w:rFonts w:ascii="Consolas" w:hAnsi="Consolas" w:cs="Consolas"/>
          <w:color w:val="2B91AF"/>
          <w:sz w:val="19"/>
          <w:szCs w:val="19"/>
          <w:highlight w:val="white"/>
        </w:rPr>
        <w:t>LPXLOPER</w:t>
      </w:r>
      <w:proofErr w:type="gramStart"/>
      <w:r w:rsidRPr="00BF6E5C">
        <w:rPr>
          <w:rFonts w:ascii="Consolas" w:hAnsi="Consolas" w:cs="Consolas"/>
          <w:color w:val="2B91AF"/>
          <w:sz w:val="19"/>
          <w:szCs w:val="19"/>
          <w:highlight w:val="white"/>
        </w:rPr>
        <w:t>12</w:t>
      </w:r>
      <w:r w:rsidRPr="00BF6E5C">
        <w:rPr>
          <w:rFonts w:ascii="Consolas" w:hAnsi="Consolas" w:cs="Consolas"/>
          <w:color w:val="000000"/>
          <w:sz w:val="19"/>
          <w:szCs w:val="19"/>
          <w:highlight w:val="white"/>
        </w:rPr>
        <w:t>)TempStr</w:t>
      </w:r>
      <w:proofErr w:type="gramEnd"/>
      <w:r w:rsidRPr="00BF6E5C">
        <w:rPr>
          <w:rFonts w:ascii="Consolas" w:hAnsi="Consolas" w:cs="Consolas"/>
          <w:color w:val="000000"/>
          <w:sz w:val="19"/>
          <w:szCs w:val="19"/>
          <w:highlight w:val="white"/>
        </w:rPr>
        <w:t>12(</w:t>
      </w:r>
      <w:r w:rsidRPr="00BF6E5C">
        <w:rPr>
          <w:rFonts w:ascii="Consolas" w:hAnsi="Consolas" w:cs="Consolas"/>
          <w:color w:val="A31515"/>
          <w:sz w:val="19"/>
          <w:szCs w:val="19"/>
          <w:highlight w:val="white"/>
        </w:rPr>
        <w:t>L""</w:t>
      </w:r>
      <w:r w:rsidRPr="00BF6E5C">
        <w:rPr>
          <w:rFonts w:ascii="Consolas" w:hAnsi="Consolas" w:cs="Consolas"/>
          <w:color w:val="000000"/>
          <w:sz w:val="19"/>
          <w:szCs w:val="19"/>
          <w:highlight w:val="white"/>
        </w:rPr>
        <w:t>),</w:t>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8000"/>
          <w:sz w:val="19"/>
          <w:szCs w:val="19"/>
          <w:highlight w:val="white"/>
        </w:rPr>
        <w:t>//</w:t>
      </w:r>
      <w:r w:rsidRPr="00BF6E5C">
        <w:rPr>
          <w:rFonts w:ascii="Consolas" w:hAnsi="Consolas" w:cs="Consolas"/>
          <w:color w:val="008000"/>
          <w:sz w:val="19"/>
          <w:szCs w:val="19"/>
          <w:highlight w:val="white"/>
        </w:rPr>
        <w:tab/>
        <w:t>7</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r w:rsidRPr="00DE2677">
        <w:rPr>
          <w:rFonts w:ascii="Consolas" w:hAnsi="Consolas" w:cs="Consolas"/>
          <w:color w:val="A31515"/>
          <w:sz w:val="19"/>
          <w:szCs w:val="19"/>
          <w:highlight w:val="white"/>
        </w:rPr>
        <w:t>L""</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8</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proofErr w:type="spellStart"/>
      <w:r w:rsidRPr="00DE2677">
        <w:rPr>
          <w:rFonts w:ascii="Consolas" w:hAnsi="Consolas" w:cs="Consolas"/>
          <w:color w:val="A31515"/>
          <w:sz w:val="19"/>
          <w:szCs w:val="19"/>
          <w:highlight w:val="white"/>
        </w:rPr>
        <w:t>L"Multiplies</w:t>
      </w:r>
      <w:proofErr w:type="spellEnd"/>
      <w:r w:rsidRPr="00DE2677">
        <w:rPr>
          <w:rFonts w:ascii="Consolas" w:hAnsi="Consolas" w:cs="Consolas"/>
          <w:color w:val="A31515"/>
          <w:sz w:val="19"/>
          <w:szCs w:val="19"/>
          <w:highlight w:val="white"/>
        </w:rPr>
        <w:t xml:space="preserve"> 2 numbers"</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9</w:t>
      </w:r>
    </w:p>
    <w:p w:rsidR="00DE2677" w:rsidRDefault="00DE2677" w:rsidP="00A61500">
      <w:pPr>
        <w:pStyle w:val="ListParagraph"/>
        <w:ind w:left="1080" w:firstLine="360"/>
        <w:jc w:val="both"/>
      </w:pP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r w:rsidRPr="00DE2677">
        <w:rPr>
          <w:rFonts w:ascii="Consolas" w:hAnsi="Consolas" w:cs="Consolas"/>
          <w:color w:val="A31515"/>
          <w:sz w:val="19"/>
          <w:szCs w:val="19"/>
          <w:highlight w:val="white"/>
        </w:rPr>
        <w:t>L"</w:t>
      </w:r>
      <w:r>
        <w:rPr>
          <w:rFonts w:ascii="Consolas" w:hAnsi="Consolas" w:cs="Consolas"/>
          <w:color w:val="A31515"/>
          <w:sz w:val="19"/>
          <w:szCs w:val="19"/>
          <w:highlight w:val="white"/>
        </w:rPr>
        <w:t>"</w:t>
      </w:r>
      <w:r>
        <w:rPr>
          <w:rFonts w:ascii="Consolas" w:hAnsi="Consolas" w:cs="Consolas"/>
          <w:color w:val="000000"/>
          <w:sz w:val="19"/>
          <w:szCs w:val="19"/>
          <w:highlight w:val="white"/>
        </w:rPr>
        <w:t>));</w:t>
      </w:r>
      <w:r>
        <w:rPr>
          <w:rFonts w:ascii="Consolas" w:hAnsi="Consolas" w:cs="Consolas"/>
          <w:color w:val="000000"/>
          <w:sz w:val="19"/>
          <w:szCs w:val="19"/>
          <w:highlight w:val="white"/>
        </w:rPr>
        <w:tab/>
      </w:r>
      <w:r w:rsidR="009D4A94">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0</w:t>
      </w:r>
    </w:p>
    <w:p w:rsidR="00F6296E" w:rsidRDefault="00720E19" w:rsidP="00A61500">
      <w:pPr>
        <w:ind w:left="720"/>
        <w:jc w:val="both"/>
      </w:pPr>
      <w:r>
        <w:t>T</w:t>
      </w:r>
      <w:r w:rsidR="009D4A94">
        <w:t xml:space="preserve">his block must be repeated for every function to be </w:t>
      </w:r>
      <w:r w:rsidR="00286FF1">
        <w:t>registered</w:t>
      </w:r>
      <w:r w:rsidR="009D4A94">
        <w:t xml:space="preserve">. The contents of the strings arguments to </w:t>
      </w:r>
      <w:r w:rsidR="0021577E">
        <w:t xml:space="preserve">all </w:t>
      </w:r>
      <w:r w:rsidR="009D4A94">
        <w:t>the TempStr12 being:</w:t>
      </w:r>
    </w:p>
    <w:p w:rsidR="009D4A94" w:rsidRDefault="009D4A94" w:rsidP="00A61500">
      <w:pPr>
        <w:ind w:left="720"/>
        <w:jc w:val="both"/>
      </w:pPr>
      <w:r>
        <w:t>Line 1: The name of the function, exactly as in its definition.</w:t>
      </w:r>
    </w:p>
    <w:p w:rsidR="009D4A94" w:rsidRDefault="009D4A94" w:rsidP="00A61500">
      <w:pPr>
        <w:ind w:left="720"/>
        <w:jc w:val="both"/>
      </w:pPr>
      <w:r>
        <w:t>Line 2: A number of Bs corresponding to the number of arguments plus 1. Our sample function takes 2 arguments, so we have 3 Bs.</w:t>
      </w:r>
    </w:p>
    <w:p w:rsidR="009D4A94" w:rsidRDefault="009D4A94" w:rsidP="00A61500">
      <w:pPr>
        <w:ind w:left="720"/>
        <w:jc w:val="both"/>
      </w:pPr>
      <w:r>
        <w:t>Line 3: A repeat of Line 1.</w:t>
      </w:r>
    </w:p>
    <w:p w:rsidR="009D4A94" w:rsidRDefault="009D4A94" w:rsidP="00A61500">
      <w:pPr>
        <w:ind w:left="720"/>
        <w:jc w:val="both"/>
      </w:pPr>
      <w:r>
        <w:t>Line 4: The name of the arguments as they appear in the function wizard in Excel, separated by commas.</w:t>
      </w:r>
    </w:p>
    <w:p w:rsidR="009D4A94" w:rsidRDefault="009D4A94" w:rsidP="00A61500">
      <w:pPr>
        <w:ind w:left="720"/>
        <w:jc w:val="both"/>
      </w:pPr>
      <w:r>
        <w:t>Line 5: “1”</w:t>
      </w:r>
    </w:p>
    <w:p w:rsidR="009D4A94" w:rsidRDefault="009D4A94" w:rsidP="00A61500">
      <w:pPr>
        <w:ind w:left="720"/>
        <w:jc w:val="both"/>
      </w:pPr>
      <w:r>
        <w:t>Line 6: The category, either new or existing, where the function is meant to be registered in Excel.</w:t>
      </w:r>
    </w:p>
    <w:p w:rsidR="009D4A94" w:rsidRDefault="009D4A94" w:rsidP="00A61500">
      <w:pPr>
        <w:ind w:left="720"/>
        <w:jc w:val="both"/>
      </w:pPr>
      <w:r>
        <w:lastRenderedPageBreak/>
        <w:t>Lines 7 and 8: Empty strings.</w:t>
      </w:r>
    </w:p>
    <w:p w:rsidR="009D4A94" w:rsidRDefault="009D4A94" w:rsidP="00A61500">
      <w:pPr>
        <w:ind w:left="720"/>
        <w:jc w:val="both"/>
      </w:pPr>
      <w:r>
        <w:t>Line 9: A basic description of the function for the function wizard in Excel.</w:t>
      </w:r>
    </w:p>
    <w:p w:rsidR="009D4A94" w:rsidRDefault="00DA0939" w:rsidP="00A61500">
      <w:pPr>
        <w:ind w:left="720"/>
        <w:jc w:val="both"/>
      </w:pPr>
      <w:r>
        <w:rPr>
          <w:noProof/>
          <w:lang w:val="en-GB" w:eastAsia="en-GB"/>
        </w:rPr>
        <w:drawing>
          <wp:anchor distT="0" distB="0" distL="114300" distR="114300" simplePos="0" relativeHeight="251605504" behindDoc="0" locked="0" layoutInCell="1" allowOverlap="1">
            <wp:simplePos x="0" y="0"/>
            <wp:positionH relativeFrom="column">
              <wp:posOffset>3086100</wp:posOffset>
            </wp:positionH>
            <wp:positionV relativeFrom="paragraph">
              <wp:posOffset>8255</wp:posOffset>
            </wp:positionV>
            <wp:extent cx="3524250" cy="1562100"/>
            <wp:effectExtent l="19050" t="0" r="0" b="0"/>
            <wp:wrapSquare wrapText="bothSides"/>
            <wp:docPr id="13" name="Picture 13" descr="C:\Users\bc0298\AppData\Local\Microsoft\Windows\Temporary Internet Files\Content.Word\New Picture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c0298\AppData\Local\Microsoft\Windows\Temporary Internet Files\Content.Word\New Picture (3).bmp"/>
                    <pic:cNvPicPr>
                      <a:picLocks noChangeAspect="1" noChangeArrowheads="1"/>
                    </pic:cNvPicPr>
                  </pic:nvPicPr>
                  <pic:blipFill>
                    <a:blip r:embed="rId14" cstate="print"/>
                    <a:srcRect/>
                    <a:stretch>
                      <a:fillRect/>
                    </a:stretch>
                  </pic:blipFill>
                  <pic:spPr bwMode="auto">
                    <a:xfrm>
                      <a:off x="0" y="0"/>
                      <a:ext cx="3524250" cy="1562100"/>
                    </a:xfrm>
                    <a:prstGeom prst="rect">
                      <a:avLst/>
                    </a:prstGeom>
                    <a:noFill/>
                    <a:ln w="9525">
                      <a:noFill/>
                      <a:miter lim="800000"/>
                      <a:headEnd/>
                      <a:tailEnd/>
                    </a:ln>
                  </pic:spPr>
                </pic:pic>
              </a:graphicData>
            </a:graphic>
          </wp:anchor>
        </w:drawing>
      </w:r>
      <w:r w:rsidR="009D4A94">
        <w:t xml:space="preserve">Line 10: </w:t>
      </w:r>
      <w:r w:rsidR="00F87842">
        <w:t>Empty string</w:t>
      </w:r>
      <w:r w:rsidR="009D4A94">
        <w:t>.</w:t>
      </w:r>
    </w:p>
    <w:p w:rsidR="0028076B" w:rsidRDefault="001B5880" w:rsidP="00DA0939">
      <w:pPr>
        <w:pStyle w:val="ListParagraph"/>
        <w:numPr>
          <w:ilvl w:val="0"/>
          <w:numId w:val="2"/>
        </w:numPr>
        <w:jc w:val="both"/>
      </w:pPr>
      <w:r>
        <w:t xml:space="preserve">Build the project in release32 mode. Select Release in the configuration drop down that probably shows “Debug” on the toolbar </w:t>
      </w:r>
      <w:r w:rsidR="008F5E08">
        <w:t xml:space="preserve">located </w:t>
      </w:r>
      <w:r>
        <w:t xml:space="preserve">below the </w:t>
      </w:r>
      <w:r w:rsidR="008F5E08">
        <w:t xml:space="preserve">main </w:t>
      </w:r>
      <w:r>
        <w:t xml:space="preserve">menu, and x86 </w:t>
      </w:r>
      <w:r w:rsidR="00124482">
        <w:t xml:space="preserve">or Win32 </w:t>
      </w:r>
      <w:r>
        <w:t>on the drop do</w:t>
      </w:r>
      <w:r w:rsidR="002A25B4">
        <w:t xml:space="preserve">wn </w:t>
      </w:r>
      <w:r w:rsidR="00124482">
        <w:t>on its right</w:t>
      </w:r>
      <w:r w:rsidR="002A25B4">
        <w:t>. Go to the m</w:t>
      </w:r>
      <w:r>
        <w:t>enu build/build solution</w:t>
      </w:r>
      <w:r w:rsidR="00124482">
        <w:t xml:space="preserve"> to build the </w:t>
      </w:r>
      <w:proofErr w:type="spellStart"/>
      <w:r w:rsidR="00124482">
        <w:t>xll</w:t>
      </w:r>
      <w:proofErr w:type="spellEnd"/>
      <w:r>
        <w:t>.</w:t>
      </w:r>
      <w:r w:rsidR="00772BFD">
        <w:t xml:space="preserve"> </w:t>
      </w:r>
    </w:p>
    <w:p w:rsidR="00003EBF" w:rsidRDefault="00003EBF" w:rsidP="00003EBF">
      <w:pPr>
        <w:pStyle w:val="ListParagraph"/>
        <w:ind w:left="360"/>
        <w:jc w:val="both"/>
      </w:pPr>
    </w:p>
    <w:p w:rsidR="007A4A52" w:rsidRDefault="00DA0939" w:rsidP="001B5880">
      <w:pPr>
        <w:pStyle w:val="ListParagraph"/>
        <w:numPr>
          <w:ilvl w:val="0"/>
          <w:numId w:val="2"/>
        </w:numPr>
        <w:jc w:val="both"/>
      </w:pPr>
      <w:r>
        <w:rPr>
          <w:noProof/>
          <w:lang w:val="en-GB" w:eastAsia="en-GB"/>
        </w:rPr>
        <w:drawing>
          <wp:anchor distT="0" distB="0" distL="114300" distR="114300" simplePos="0" relativeHeight="251627008" behindDoc="0" locked="0" layoutInCell="1" allowOverlap="1">
            <wp:simplePos x="0" y="0"/>
            <wp:positionH relativeFrom="column">
              <wp:posOffset>3038475</wp:posOffset>
            </wp:positionH>
            <wp:positionV relativeFrom="paragraph">
              <wp:posOffset>291465</wp:posOffset>
            </wp:positionV>
            <wp:extent cx="3819525" cy="2886075"/>
            <wp:effectExtent l="0" t="0" r="0" b="0"/>
            <wp:wrapSquare wrapText="bothSides"/>
            <wp:docPr id="16" name="Picture 16" descr="C:\Users\bc0298\AppData\Local\Microsoft\Windows\Temporary Internet Files\Content.Word\New Picture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c0298\AppData\Local\Microsoft\Windows\Temporary Internet Files\Content.Word\New Picture (4).bmp"/>
                    <pic:cNvPicPr>
                      <a:picLocks noChangeAspect="1" noChangeArrowheads="1"/>
                    </pic:cNvPicPr>
                  </pic:nvPicPr>
                  <pic:blipFill>
                    <a:blip r:embed="rId15" cstate="print"/>
                    <a:srcRect/>
                    <a:stretch>
                      <a:fillRect/>
                    </a:stretch>
                  </pic:blipFill>
                  <pic:spPr bwMode="auto">
                    <a:xfrm>
                      <a:off x="0" y="0"/>
                      <a:ext cx="3819525" cy="2886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5880">
        <w:t xml:space="preserve">Look in your solution folder. VS should have created a “Release” folder </w:t>
      </w:r>
      <w:r w:rsidR="005C734A">
        <w:t xml:space="preserve">with </w:t>
      </w:r>
      <w:r w:rsidR="001B5880">
        <w:t xml:space="preserve">a number of files inside it. </w:t>
      </w:r>
      <w:r w:rsidR="00D843E3">
        <w:t xml:space="preserve">The one of interest is </w:t>
      </w:r>
      <w:r w:rsidR="001B5880">
        <w:t xml:space="preserve">named </w:t>
      </w:r>
      <w:r w:rsidR="001B5880" w:rsidRPr="008B4FBB">
        <w:rPr>
          <w:i/>
        </w:rPr>
        <w:t>yourProject</w:t>
      </w:r>
      <w:r w:rsidR="001B5880">
        <w:t xml:space="preserve">.xll. </w:t>
      </w:r>
      <w:r w:rsidR="007E2536">
        <w:t>O</w:t>
      </w:r>
      <w:r w:rsidR="001674EE">
        <w:t>pen it from Excel like you would open a workbook</w:t>
      </w:r>
      <w:r w:rsidR="001B5880">
        <w:t xml:space="preserve">. </w:t>
      </w:r>
      <w:r w:rsidR="00550195">
        <w:t xml:space="preserve">Now, </w:t>
      </w:r>
      <w:r w:rsidR="00C66818">
        <w:t xml:space="preserve">launch </w:t>
      </w:r>
      <w:r w:rsidR="001B5880">
        <w:t>a function wizard</w:t>
      </w:r>
      <w:r w:rsidR="00C66818">
        <w:t xml:space="preserve"> (click on the </w:t>
      </w:r>
      <w:proofErr w:type="spellStart"/>
      <w:r w:rsidR="00C66818" w:rsidRPr="00C66818">
        <w:rPr>
          <w:i/>
        </w:rPr>
        <w:t>fx</w:t>
      </w:r>
      <w:proofErr w:type="spellEnd"/>
      <w:r w:rsidR="00C66818">
        <w:t xml:space="preserve"> symbol on the </w:t>
      </w:r>
      <w:r w:rsidR="0097078A">
        <w:t>right</w:t>
      </w:r>
      <w:r w:rsidR="00C66818">
        <w:t xml:space="preserve"> of the formula bar)</w:t>
      </w:r>
      <w:r w:rsidR="001B5880">
        <w:t>. You should see a brand new category “</w:t>
      </w:r>
      <w:proofErr w:type="spellStart"/>
      <w:r w:rsidR="001B5880">
        <w:t>myOwnCppFunctions</w:t>
      </w:r>
      <w:proofErr w:type="spellEnd"/>
      <w:r w:rsidR="001B5880">
        <w:t xml:space="preserve">” </w:t>
      </w:r>
      <w:r w:rsidR="00183BEB">
        <w:t xml:space="preserve">with a function </w:t>
      </w:r>
      <w:r w:rsidR="001B5880">
        <w:t>“xMultiply2Numbers”</w:t>
      </w:r>
      <w:r w:rsidR="00C627DD">
        <w:t xml:space="preserve"> under it. Use this</w:t>
      </w:r>
      <w:r w:rsidR="001B5880">
        <w:t xml:space="preserve"> function</w:t>
      </w:r>
      <w:r w:rsidR="00C627DD">
        <w:t xml:space="preserve"> and confirm </w:t>
      </w:r>
      <w:r w:rsidR="00320D4E">
        <w:t xml:space="preserve">its </w:t>
      </w:r>
      <w:r w:rsidR="00493C98">
        <w:t>behavior</w:t>
      </w:r>
      <w:r w:rsidR="00360615">
        <w:t xml:space="preserve"> is correct</w:t>
      </w:r>
      <w:r w:rsidR="001B5880">
        <w:t xml:space="preserve">. </w:t>
      </w:r>
    </w:p>
    <w:p w:rsidR="007A4A52" w:rsidRDefault="007A4A52" w:rsidP="007A4A52">
      <w:pPr>
        <w:pStyle w:val="ListParagraph"/>
      </w:pPr>
    </w:p>
    <w:p w:rsidR="001B5880" w:rsidRDefault="001B5880" w:rsidP="001B5880">
      <w:pPr>
        <w:pStyle w:val="ListParagraph"/>
        <w:numPr>
          <w:ilvl w:val="0"/>
          <w:numId w:val="2"/>
        </w:numPr>
        <w:jc w:val="both"/>
      </w:pPr>
      <w:r>
        <w:t>Congratulations, you just exported your first C++ function to Excel.</w:t>
      </w:r>
    </w:p>
    <w:p w:rsidR="009D7D6B" w:rsidRDefault="009D7D6B" w:rsidP="009D7D6B">
      <w:pPr>
        <w:pStyle w:val="ListParagraph"/>
      </w:pPr>
    </w:p>
    <w:p w:rsidR="009D7D6B" w:rsidRDefault="009D7D6B" w:rsidP="009D7D6B">
      <w:pPr>
        <w:pStyle w:val="ListParagraph"/>
        <w:ind w:left="360"/>
        <w:jc w:val="both"/>
      </w:pPr>
    </w:p>
    <w:p w:rsidR="0083349A" w:rsidRDefault="008E331D" w:rsidP="0083349A">
      <w:pPr>
        <w:pStyle w:val="Heading1"/>
      </w:pPr>
      <w:r>
        <w:t xml:space="preserve">Our second Excel C++ function: </w:t>
      </w:r>
      <w:proofErr w:type="spellStart"/>
      <w:r>
        <w:t>xBlackScholes</w:t>
      </w:r>
      <w:proofErr w:type="spellEnd"/>
    </w:p>
    <w:p w:rsidR="00A23E47" w:rsidRPr="00A23E47" w:rsidRDefault="00A23E47" w:rsidP="00A23E47"/>
    <w:p w:rsidR="005D4CF7" w:rsidRDefault="00D250C1" w:rsidP="007339EF">
      <w:pPr>
        <w:jc w:val="both"/>
      </w:pPr>
      <w:r>
        <w:t>Now let us export something more useful, like an implementation of Black-Scholes. Close your Excel session and go back to your VS project.</w:t>
      </w:r>
      <w:r w:rsidR="005C79EF">
        <w:t xml:space="preserve"> We are going to implement Black &amp; Scholes’ formula and export it to Excel.</w:t>
      </w:r>
    </w:p>
    <w:p w:rsidR="00E30E97" w:rsidRDefault="002E5C23" w:rsidP="007339EF">
      <w:pPr>
        <w:jc w:val="both"/>
      </w:pPr>
      <w:r>
        <w:t xml:space="preserve">It is best practice to define the function in standard C++ in a separate file and export a wrapper function to Excel. Add a new </w:t>
      </w:r>
      <w:r w:rsidR="00553C46">
        <w:t xml:space="preserve">C++ </w:t>
      </w:r>
      <w:r>
        <w:t xml:space="preserve">file your project and call it blackShcoles.cpp. </w:t>
      </w:r>
      <w:r w:rsidR="00E9312F">
        <w:t>Right click your project, select Add/New item, select “C++ File”</w:t>
      </w:r>
      <w:r w:rsidR="000A1E95">
        <w:t>, give it the</w:t>
      </w:r>
      <w:r w:rsidR="00E9312F">
        <w:t xml:space="preserve"> name </w:t>
      </w:r>
      <w:proofErr w:type="spellStart"/>
      <w:r w:rsidR="000A1E95">
        <w:t>blackScholes</w:t>
      </w:r>
      <w:proofErr w:type="spellEnd"/>
      <w:r w:rsidR="000A1E95">
        <w:t xml:space="preserve"> </w:t>
      </w:r>
      <w:r w:rsidR="00E9312F">
        <w:t>and press “Add”.</w:t>
      </w:r>
      <w:r w:rsidR="00AF4AE3">
        <w:t xml:space="preserve"> Check that the file appears under your project’s source files in the solution explorer. </w:t>
      </w:r>
    </w:p>
    <w:p w:rsidR="009D7D6B" w:rsidRDefault="009D7D6B" w:rsidP="007339EF">
      <w:pPr>
        <w:jc w:val="both"/>
      </w:pPr>
    </w:p>
    <w:p w:rsidR="000D0FBE" w:rsidRPr="009A0C50" w:rsidRDefault="006E6BD8" w:rsidP="009A0C50">
      <w:pPr>
        <w:jc w:val="both"/>
      </w:pPr>
      <w:r>
        <w:lastRenderedPageBreak/>
        <w:t>In your new blackScholes.cpp file, w</w:t>
      </w:r>
      <w:r w:rsidR="00105586">
        <w:t>rite the function:</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gaussians.h</w:t>
      </w:r>
      <w:proofErr w:type="spellEnd"/>
      <w:r>
        <w:rPr>
          <w:rFonts w:ascii="Consolas" w:hAnsi="Consolas" w:cs="Consolas"/>
          <w:color w:val="A31515"/>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ol</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trike</w:t>
      </w: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d = sqrt(</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vol</w:t>
      </w: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xml:space="preserve"> = 0.5 * std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1 = (</w:t>
      </w:r>
      <w:proofErr w:type="gramStart"/>
      <w:r>
        <w:rPr>
          <w:rFonts w:ascii="Consolas" w:hAnsi="Consolas" w:cs="Consolas"/>
          <w:color w:val="000000"/>
          <w:sz w:val="19"/>
          <w:szCs w:val="19"/>
          <w:highlight w:val="white"/>
        </w:rPr>
        <w:t>log(</w:t>
      </w:r>
      <w:proofErr w:type="gramEnd"/>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2 = d1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 xml:space="preserve">(d1)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d2);</w:t>
      </w:r>
    </w:p>
    <w:p w:rsidR="00105586" w:rsidRDefault="000D0FBE" w:rsidP="000D0FBE">
      <w:pPr>
        <w:jc w:val="both"/>
        <w:rPr>
          <w:rFonts w:ascii="Consolas" w:hAnsi="Consolas" w:cs="Consolas"/>
          <w:color w:val="000000"/>
          <w:sz w:val="19"/>
          <w:szCs w:val="19"/>
        </w:rPr>
      </w:pPr>
      <w:r>
        <w:rPr>
          <w:rFonts w:ascii="Consolas" w:hAnsi="Consolas" w:cs="Consolas"/>
          <w:color w:val="000000"/>
          <w:sz w:val="19"/>
          <w:szCs w:val="19"/>
          <w:highlight w:val="white"/>
        </w:rPr>
        <w:t>}</w:t>
      </w:r>
    </w:p>
    <w:p w:rsidR="009A0C50" w:rsidRDefault="009A0C50" w:rsidP="009A0C50">
      <w:pPr>
        <w:jc w:val="both"/>
      </w:pPr>
      <w:r>
        <w:t xml:space="preserve">We also need to create a header file for it. Add a new </w:t>
      </w:r>
      <w:r w:rsidR="00084C18">
        <w:t xml:space="preserve">C++ </w:t>
      </w:r>
      <w:r>
        <w:t xml:space="preserve">header file to the project, call it </w:t>
      </w:r>
      <w:proofErr w:type="spellStart"/>
      <w:r>
        <w:t>blackScholes.h</w:t>
      </w:r>
      <w:proofErr w:type="spellEnd"/>
      <w:r>
        <w:t xml:space="preserve"> and copy the </w:t>
      </w:r>
      <w:r w:rsidR="008B6A20">
        <w:t xml:space="preserve">function’s </w:t>
      </w:r>
      <w:r>
        <w:t>signature.</w:t>
      </w:r>
    </w:p>
    <w:p w:rsidR="009A0C50" w:rsidRDefault="0052719B" w:rsidP="009A0C50">
      <w:pPr>
        <w:jc w:val="both"/>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po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vol,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ma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rike);</w:t>
      </w:r>
    </w:p>
    <w:p w:rsidR="000D0FBE" w:rsidRDefault="0052719B" w:rsidP="000D0FBE">
      <w:pPr>
        <w:jc w:val="both"/>
      </w:pPr>
      <w:r>
        <w:t xml:space="preserve">Now we have coded our function, we </w:t>
      </w:r>
      <w:r w:rsidR="00E71048">
        <w:t xml:space="preserve">must </w:t>
      </w:r>
      <w:r>
        <w:t>export it and register it in Excel. Open xlExport.cpp. First, we wrap our function for expor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windows.h</w:t>
      </w:r>
      <w:proofErr w:type="spellEnd"/>
      <w:r>
        <w:rPr>
          <w:rFonts w:ascii="Consolas" w:hAnsi="Consolas" w:cs="Consolas"/>
          <w:color w:val="A31515"/>
          <w:sz w:val="19"/>
          <w:szCs w:val="19"/>
          <w:highlight w:val="white"/>
        </w:rPr>
        <w:t>&g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xlcall.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framework.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include</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w:t>
      </w:r>
      <w:proofErr w:type="spellStart"/>
      <w:r w:rsidRPr="0006298A">
        <w:rPr>
          <w:rFonts w:ascii="Consolas" w:hAnsi="Consolas" w:cs="Consolas"/>
          <w:color w:val="A31515"/>
          <w:sz w:val="19"/>
          <w:szCs w:val="19"/>
          <w:highlight w:val="yellow"/>
        </w:rPr>
        <w:t>blackScholes.h</w:t>
      </w:r>
      <w:proofErr w:type="spellEnd"/>
      <w:r w:rsidRPr="0006298A">
        <w:rPr>
          <w:rFonts w:ascii="Consolas" w:hAnsi="Consolas" w:cs="Consolas"/>
          <w:color w:val="A31515"/>
          <w:sz w:val="19"/>
          <w:szCs w:val="19"/>
          <w:highlight w:val="yellow"/>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Wrappers</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w:t>
      </w:r>
      <w:proofErr w:type="gramStart"/>
      <w:r>
        <w:rPr>
          <w:rFonts w:ascii="Consolas" w:hAnsi="Consolas" w:cs="Consolas"/>
          <w:color w:val="000000"/>
          <w:sz w:val="19"/>
          <w:szCs w:val="19"/>
          <w:highlight w:val="white"/>
        </w:rPr>
        <w:t>Numbers(</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extern</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C"</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__</w:t>
      </w:r>
      <w:proofErr w:type="spellStart"/>
      <w:r w:rsidRPr="0006298A">
        <w:rPr>
          <w:rFonts w:ascii="Consolas" w:hAnsi="Consolas" w:cs="Consolas"/>
          <w:color w:val="0000FF"/>
          <w:sz w:val="19"/>
          <w:szCs w:val="19"/>
          <w:highlight w:val="yellow"/>
        </w:rPr>
        <w:t>declspec</w:t>
      </w:r>
      <w:proofErr w:type="spellEnd"/>
      <w:r w:rsidRPr="0006298A">
        <w:rPr>
          <w:rFonts w:ascii="Consolas" w:hAnsi="Consolas" w:cs="Consolas"/>
          <w:color w:val="000000"/>
          <w:sz w:val="19"/>
          <w:szCs w:val="19"/>
          <w:highlight w:val="yellow"/>
        </w:rPr>
        <w:t>(</w:t>
      </w:r>
      <w:proofErr w:type="spellStart"/>
      <w:r w:rsidRPr="0006298A">
        <w:rPr>
          <w:rFonts w:ascii="Consolas" w:hAnsi="Consolas" w:cs="Consolas"/>
          <w:color w:val="0000FF"/>
          <w:sz w:val="19"/>
          <w:szCs w:val="19"/>
          <w:highlight w:val="yellow"/>
        </w:rPr>
        <w:t>dllexport</w:t>
      </w:r>
      <w:proofErr w:type="spellEnd"/>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proofErr w:type="spellStart"/>
      <w:proofErr w:type="gramStart"/>
      <w:r w:rsidRPr="0006298A">
        <w:rPr>
          <w:rFonts w:ascii="Consolas" w:hAnsi="Consolas" w:cs="Consolas"/>
          <w:color w:val="000000"/>
          <w:sz w:val="19"/>
          <w:szCs w:val="19"/>
          <w:highlight w:val="yellow"/>
        </w:rPr>
        <w:t>xBlackScholes</w:t>
      </w:r>
      <w:proofErr w:type="spellEnd"/>
      <w:r w:rsidRPr="0006298A">
        <w:rPr>
          <w:rFonts w:ascii="Consolas" w:hAnsi="Consolas" w:cs="Consolas"/>
          <w:color w:val="000000"/>
          <w:sz w:val="19"/>
          <w:szCs w:val="19"/>
          <w:highlight w:val="yellow"/>
        </w:rPr>
        <w:t>(</w:t>
      </w:r>
      <w:proofErr w:type="gramEnd"/>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vol</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FF"/>
          <w:sz w:val="19"/>
          <w:szCs w:val="19"/>
          <w:highlight w:val="yellow"/>
        </w:rPr>
        <w:t>return</w:t>
      </w:r>
      <w:r w:rsidRPr="0006298A">
        <w:rPr>
          <w:rFonts w:ascii="Consolas" w:hAnsi="Consolas" w:cs="Consolas"/>
          <w:color w:val="000000"/>
          <w:sz w:val="19"/>
          <w:szCs w:val="19"/>
          <w:highlight w:val="yellow"/>
        </w:rPr>
        <w:t xml:space="preserve"> </w:t>
      </w:r>
      <w:proofErr w:type="spellStart"/>
      <w:proofErr w:type="gramStart"/>
      <w:r w:rsidRPr="0006298A">
        <w:rPr>
          <w:rFonts w:ascii="Consolas" w:hAnsi="Consolas" w:cs="Consolas"/>
          <w:color w:val="000000"/>
          <w:sz w:val="19"/>
          <w:szCs w:val="19"/>
          <w:highlight w:val="yellow"/>
        </w:rPr>
        <w:t>blackScholes</w:t>
      </w:r>
      <w:proofErr w:type="spellEnd"/>
      <w:r w:rsidRPr="0006298A">
        <w:rPr>
          <w:rFonts w:ascii="Consolas" w:hAnsi="Consolas" w:cs="Consolas"/>
          <w:color w:val="000000"/>
          <w:sz w:val="19"/>
          <w:szCs w:val="19"/>
          <w:highlight w:val="yellow"/>
        </w:rPr>
        <w:t>(</w:t>
      </w:r>
      <w:proofErr w:type="gramEnd"/>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vol</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Default="0052719B" w:rsidP="0052719B">
      <w:pPr>
        <w:jc w:val="both"/>
      </w:pPr>
      <w:r w:rsidRPr="0006298A">
        <w:rPr>
          <w:rFonts w:ascii="Consolas" w:hAnsi="Consolas" w:cs="Consolas"/>
          <w:color w:val="000000"/>
          <w:sz w:val="19"/>
          <w:szCs w:val="19"/>
          <w:highlight w:val="yellow"/>
        </w:rPr>
        <w:t>}</w:t>
      </w: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52719B" w:rsidRDefault="0052719B" w:rsidP="000D0FBE">
      <w:pPr>
        <w:jc w:val="both"/>
      </w:pPr>
      <w:r>
        <w:lastRenderedPageBreak/>
        <w:t>Next we register it in Excel:</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Registers</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lAutoOpen</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void</w:t>
      </w: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XLOPER12</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GetName</w:t>
      </w:r>
      <w:proofErr w:type="spellEnd"/>
      <w:r>
        <w:rPr>
          <w:rFonts w:ascii="Consolas" w:hAnsi="Consolas" w:cs="Consolas"/>
          <w:color w:val="000000"/>
          <w:sz w:val="19"/>
          <w:szCs w:val="19"/>
          <w:highlight w:val="white"/>
        </w:rPr>
        <w:t>, &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 0);</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3D108D">
        <w:rPr>
          <w:rFonts w:ascii="Consolas" w:hAnsi="Consolas" w:cs="Consolas"/>
          <w:color w:val="000000"/>
          <w:sz w:val="19"/>
          <w:szCs w:val="19"/>
          <w:highlight w:val="white"/>
          <w:lang w:val="fr-FR"/>
        </w:rPr>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proofErr w:type="spellStart"/>
      <w:r w:rsidRPr="003D108D">
        <w:rPr>
          <w:rFonts w:ascii="Consolas" w:hAnsi="Consolas" w:cs="Consolas"/>
          <w:color w:val="A31515"/>
          <w:sz w:val="19"/>
          <w:szCs w:val="19"/>
          <w:highlight w:val="white"/>
          <w:lang w:val="fr-FR"/>
        </w:rPr>
        <w:t>L"x</w:t>
      </w:r>
      <w:proofErr w:type="spellEnd"/>
      <w:r w:rsidRPr="003D108D">
        <w:rPr>
          <w:rFonts w:ascii="Consolas" w:hAnsi="Consolas" w:cs="Consolas"/>
          <w:color w:val="A31515"/>
          <w:sz w:val="19"/>
          <w:szCs w:val="19"/>
          <w:highlight w:val="white"/>
          <w:lang w:val="fr-FR"/>
        </w:rPr>
        <w:t>, y"</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r w:rsidRPr="003D108D">
        <w:rPr>
          <w:rFonts w:ascii="Consolas" w:hAnsi="Consolas" w:cs="Consolas"/>
          <w:color w:val="A31515"/>
          <w:sz w:val="19"/>
          <w:szCs w:val="19"/>
          <w:highlight w:val="white"/>
          <w:lang w:val="fr-FR"/>
        </w:rPr>
        <w:t>L"1"</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proofErr w:type="spellStart"/>
      <w:r w:rsidRPr="003D108D">
        <w:rPr>
          <w:rFonts w:ascii="Consolas" w:hAnsi="Consolas" w:cs="Consolas"/>
          <w:color w:val="A31515"/>
          <w:sz w:val="19"/>
          <w:szCs w:val="19"/>
          <w:highlight w:val="white"/>
          <w:lang w:val="fr-FR"/>
        </w:rPr>
        <w:t>L"myOwnCppFunctions</w:t>
      </w:r>
      <w:proofErr w:type="spellEnd"/>
      <w:r w:rsidRPr="003D108D">
        <w:rPr>
          <w:rFonts w:ascii="Consolas" w:hAnsi="Consolas" w:cs="Consolas"/>
          <w:color w:val="A31515"/>
          <w:sz w:val="19"/>
          <w:szCs w:val="19"/>
          <w:highlight w:val="white"/>
          <w:lang w:val="fr-FR"/>
        </w:rPr>
        <w:t>"</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Pr>
          <w:rFonts w:ascii="Consolas" w:hAnsi="Consolas" w:cs="Consolas"/>
          <w:color w:val="000000"/>
          <w:sz w:val="19"/>
          <w:szCs w:val="19"/>
          <w:highlight w:val="white"/>
        </w:rPr>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proofErr w:type="spellStart"/>
      <w:r>
        <w:rPr>
          <w:rFonts w:ascii="Consolas" w:hAnsi="Consolas" w:cs="Consolas"/>
          <w:color w:val="A31515"/>
          <w:sz w:val="19"/>
          <w:szCs w:val="19"/>
          <w:highlight w:val="white"/>
        </w:rPr>
        <w:t>L"Multiplies</w:t>
      </w:r>
      <w:proofErr w:type="spellEnd"/>
      <w:r>
        <w:rPr>
          <w:rFonts w:ascii="Consolas" w:hAnsi="Consolas" w:cs="Consolas"/>
          <w:color w:val="A31515"/>
          <w:sz w:val="19"/>
          <w:szCs w:val="19"/>
          <w:highlight w:val="white"/>
        </w:rPr>
        <w:t xml:space="preserve"> 2 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t>Excel12</w:t>
      </w:r>
      <w:proofErr w:type="gramStart"/>
      <w:r w:rsidRPr="0006298A">
        <w:rPr>
          <w:rFonts w:ascii="Consolas" w:hAnsi="Consolas" w:cs="Consolas"/>
          <w:color w:val="000000"/>
          <w:sz w:val="19"/>
          <w:szCs w:val="19"/>
          <w:highlight w:val="yellow"/>
        </w:rPr>
        <w:t>f(</w:t>
      </w:r>
      <w:proofErr w:type="spellStart"/>
      <w:proofErr w:type="gramEnd"/>
      <w:r w:rsidRPr="0006298A">
        <w:rPr>
          <w:rFonts w:ascii="Consolas" w:hAnsi="Consolas" w:cs="Consolas"/>
          <w:color w:val="6F008A"/>
          <w:sz w:val="19"/>
          <w:szCs w:val="19"/>
          <w:highlight w:val="yellow"/>
        </w:rPr>
        <w:t>xlfRegister</w:t>
      </w:r>
      <w:proofErr w:type="spellEnd"/>
      <w:r w:rsidRPr="0006298A">
        <w:rPr>
          <w:rFonts w:ascii="Consolas" w:hAnsi="Consolas" w:cs="Consolas"/>
          <w:color w:val="000000"/>
          <w:sz w:val="19"/>
          <w:szCs w:val="19"/>
          <w:highlight w:val="yellow"/>
        </w:rPr>
        <w:t>, 0, 11, (</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amp;</w:t>
      </w:r>
      <w:proofErr w:type="spellStart"/>
      <w:r w:rsidRPr="0006298A">
        <w:rPr>
          <w:rFonts w:ascii="Consolas" w:hAnsi="Consolas" w:cs="Consolas"/>
          <w:color w:val="000000"/>
          <w:sz w:val="19"/>
          <w:szCs w:val="19"/>
          <w:highlight w:val="yellow"/>
        </w:rPr>
        <w:t>xDLL</w:t>
      </w:r>
      <w:proofErr w:type="spellEnd"/>
      <w:r w:rsidRPr="0006298A">
        <w:rPr>
          <w:rFonts w:ascii="Consolas" w:hAnsi="Consolas" w:cs="Consolas"/>
          <w:color w:val="000000"/>
          <w:sz w:val="19"/>
          <w:szCs w:val="19"/>
          <w:highlight w:val="yellow"/>
        </w:rPr>
        <w:t>,</w:t>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BBBBB"</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spot</w:t>
      </w:r>
      <w:proofErr w:type="spellEnd"/>
      <w:r w:rsidRPr="0006298A">
        <w:rPr>
          <w:rFonts w:ascii="Consolas" w:hAnsi="Consolas" w:cs="Consolas"/>
          <w:color w:val="A31515"/>
          <w:sz w:val="19"/>
          <w:szCs w:val="19"/>
          <w:highlight w:val="yellow"/>
        </w:rPr>
        <w:t>, vol, mat, strike"</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1"</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myOwnCppFunction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Implements</w:t>
      </w:r>
      <w:proofErr w:type="spellEnd"/>
      <w:r w:rsidRPr="0006298A">
        <w:rPr>
          <w:rFonts w:ascii="Consolas" w:hAnsi="Consolas" w:cs="Consolas"/>
          <w:color w:val="A31515"/>
          <w:sz w:val="19"/>
          <w:szCs w:val="19"/>
          <w:highlight w:val="yellow"/>
        </w:rPr>
        <w:t xml:space="preserve"> Black &amp; Scholes formula"</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Free the XLL filename */</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e</w:t>
      </w:r>
      <w:proofErr w:type="spellEnd"/>
      <w:r>
        <w:rPr>
          <w:rFonts w:ascii="Consolas" w:hAnsi="Consolas" w:cs="Consolas"/>
          <w:color w:val="000000"/>
          <w:sz w:val="19"/>
          <w:szCs w:val="19"/>
          <w:highlight w:val="white"/>
        </w:rPr>
        <w:t>, 0, 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1;</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80C1D" w:rsidRDefault="00080C1D" w:rsidP="00080C1D">
      <w:pPr>
        <w:jc w:val="both"/>
      </w:pPr>
    </w:p>
    <w:p w:rsidR="00D07945" w:rsidRDefault="00080C1D" w:rsidP="00DF393A">
      <w:pPr>
        <w:jc w:val="both"/>
      </w:pPr>
      <w:r>
        <w:t xml:space="preserve">Build the solution, open the </w:t>
      </w:r>
      <w:proofErr w:type="spellStart"/>
      <w:r>
        <w:t>xll</w:t>
      </w:r>
      <w:proofErr w:type="spellEnd"/>
      <w:r>
        <w:t xml:space="preserve"> from Excel. Your </w:t>
      </w:r>
      <w:proofErr w:type="spellStart"/>
      <w:r>
        <w:t>xBlackScholes</w:t>
      </w:r>
      <w:proofErr w:type="spellEnd"/>
      <w:r>
        <w:t xml:space="preserve"> function is available in Excel.</w:t>
      </w:r>
    </w:p>
    <w:p w:rsidR="009D7D6B" w:rsidRDefault="009D7D6B" w:rsidP="00DF393A">
      <w:pPr>
        <w:jc w:val="both"/>
      </w:pPr>
    </w:p>
    <w:p w:rsidR="009D7D6B" w:rsidRDefault="009D7D6B" w:rsidP="00DF393A">
      <w:pPr>
        <w:jc w:val="both"/>
      </w:pPr>
    </w:p>
    <w:p w:rsidR="009D7D6B" w:rsidRDefault="009D7D6B" w:rsidP="00DF393A">
      <w:pPr>
        <w:jc w:val="both"/>
      </w:pPr>
    </w:p>
    <w:p w:rsidR="009D7D6B" w:rsidRDefault="009D7D6B" w:rsidP="00DF393A">
      <w:pPr>
        <w:jc w:val="both"/>
      </w:pPr>
    </w:p>
    <w:p w:rsidR="009D7D6B" w:rsidRDefault="009D7D6B" w:rsidP="00DF393A">
      <w:pPr>
        <w:jc w:val="both"/>
      </w:pPr>
    </w:p>
    <w:p w:rsidR="003311FE" w:rsidRDefault="003311FE" w:rsidP="00DF393A">
      <w:pPr>
        <w:pStyle w:val="Heading1"/>
        <w:jc w:val="both"/>
      </w:pPr>
      <w:r>
        <w:lastRenderedPageBreak/>
        <w:t>Debugging</w:t>
      </w:r>
    </w:p>
    <w:p w:rsidR="00A23E47" w:rsidRPr="00A23E47" w:rsidRDefault="00A23E47" w:rsidP="00A23E47"/>
    <w:p w:rsidR="00C144E0" w:rsidRDefault="00DF393A" w:rsidP="00DF393A">
      <w:pPr>
        <w:jc w:val="both"/>
      </w:pPr>
      <w:r>
        <w:t xml:space="preserve">We can debug </w:t>
      </w:r>
      <w:proofErr w:type="spellStart"/>
      <w:r>
        <w:t>xlls</w:t>
      </w:r>
      <w:proofErr w:type="spellEnd"/>
      <w:r>
        <w:t xml:space="preserve">. Debug builds are substantially slower </w:t>
      </w:r>
      <w:r w:rsidR="0019005A">
        <w:t>at</w:t>
      </w:r>
      <w:r>
        <w:t xml:space="preserve"> run time but they allow to execute the code line by line and visualize the </w:t>
      </w:r>
      <w:r w:rsidR="00E71048">
        <w:t xml:space="preserve">variables </w:t>
      </w:r>
      <w:r>
        <w:t>values.</w:t>
      </w:r>
    </w:p>
    <w:p w:rsidR="00DF393A" w:rsidRDefault="00DF393A" w:rsidP="00DF393A">
      <w:pPr>
        <w:jc w:val="both"/>
      </w:pPr>
      <w:r>
        <w:t xml:space="preserve">First, configure the debugger to attach to Excel and open the </w:t>
      </w:r>
      <w:proofErr w:type="spellStart"/>
      <w:r>
        <w:t>xll</w:t>
      </w:r>
      <w:proofErr w:type="spellEnd"/>
      <w:r>
        <w:t>. Open your project properties: right click the project, select “properties”, select Debug on the configuration drop down and Win32 or x86 on the platform drop down. Go to Configuration Properties/Debugging. Edit the “command” field to Excel’s path, usually something like “</w:t>
      </w:r>
      <w:r w:rsidRPr="00DF393A">
        <w:t>C:\Program Files (x86)\Microsoft Office\Office12\excel.exe</w:t>
      </w:r>
      <w:r>
        <w:t xml:space="preserve">”. Set the </w:t>
      </w:r>
      <w:r w:rsidR="008D45AD">
        <w:t>field</w:t>
      </w:r>
      <w:r>
        <w:t xml:space="preserve"> “command arguments” to “</w:t>
      </w:r>
      <w:r w:rsidRPr="00DF393A">
        <w:t>$(</w:t>
      </w:r>
      <w:proofErr w:type="spellStart"/>
      <w:r w:rsidRPr="00DF393A">
        <w:t>TargetPath</w:t>
      </w:r>
      <w:proofErr w:type="spellEnd"/>
      <w:r w:rsidRPr="00DF393A">
        <w:t>)</w:t>
      </w:r>
      <w:r>
        <w:t>” (without the quotes). Click OK.</w:t>
      </w:r>
    </w:p>
    <w:p w:rsidR="00F44C93" w:rsidRDefault="00F44C93" w:rsidP="00DF393A">
      <w:pPr>
        <w:jc w:val="both"/>
      </w:pPr>
      <w:r>
        <w:t xml:space="preserve">Now you can build the Debug </w:t>
      </w:r>
      <w:proofErr w:type="spellStart"/>
      <w:r>
        <w:t>xll</w:t>
      </w:r>
      <w:proofErr w:type="spellEnd"/>
      <w:r>
        <w:t xml:space="preserve">. Select Debug on the toolbar where you previously selected Release, and build the solution. Then launch the debugger (menu Debug/Start debugging or F5). </w:t>
      </w:r>
      <w:r w:rsidR="00495F0B">
        <w:t>This</w:t>
      </w:r>
      <w:r>
        <w:t xml:space="preserve"> should launch Excel and open the (debug) </w:t>
      </w:r>
      <w:proofErr w:type="spellStart"/>
      <w:r>
        <w:t>xll</w:t>
      </w:r>
      <w:proofErr w:type="spellEnd"/>
      <w:r>
        <w:t xml:space="preserve">. Your functions must be </w:t>
      </w:r>
      <w:r w:rsidR="00C142E5">
        <w:t xml:space="preserve">immediately </w:t>
      </w:r>
      <w:r>
        <w:t xml:space="preserve">available. </w:t>
      </w:r>
    </w:p>
    <w:p w:rsidR="00F44C93" w:rsidRDefault="00C705E9" w:rsidP="00DF393A">
      <w:pPr>
        <w:jc w:val="both"/>
      </w:pPr>
      <w:r>
        <w:rPr>
          <w:noProof/>
          <w:lang w:val="en-GB" w:eastAsia="en-GB"/>
        </w:rPr>
        <w:drawing>
          <wp:anchor distT="0" distB="0" distL="114300" distR="114300" simplePos="0" relativeHeight="251662336" behindDoc="0" locked="0" layoutInCell="1" allowOverlap="1">
            <wp:simplePos x="0" y="0"/>
            <wp:positionH relativeFrom="column">
              <wp:posOffset>1524000</wp:posOffset>
            </wp:positionH>
            <wp:positionV relativeFrom="paragraph">
              <wp:posOffset>40005</wp:posOffset>
            </wp:positionV>
            <wp:extent cx="4438650" cy="1657350"/>
            <wp:effectExtent l="19050" t="0" r="0" b="0"/>
            <wp:wrapSquare wrapText="bothSides"/>
            <wp:docPr id="19" name="Picture 19" descr="C:\Users\bc0298\AppData\Local\Microsoft\Windows\Temporary Internet Files\Content.Word\New Pict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c0298\AppData\Local\Microsoft\Windows\Temporary Internet Files\Content.Word\New Picture (5).bmp"/>
                    <pic:cNvPicPr>
                      <a:picLocks noChangeAspect="1" noChangeArrowheads="1"/>
                    </pic:cNvPicPr>
                  </pic:nvPicPr>
                  <pic:blipFill>
                    <a:blip r:embed="rId16" cstate="print"/>
                    <a:srcRect/>
                    <a:stretch>
                      <a:fillRect/>
                    </a:stretch>
                  </pic:blipFill>
                  <pic:spPr bwMode="auto">
                    <a:xfrm>
                      <a:off x="0" y="0"/>
                      <a:ext cx="4438650" cy="1657350"/>
                    </a:xfrm>
                    <a:prstGeom prst="rect">
                      <a:avLst/>
                    </a:prstGeom>
                    <a:noFill/>
                    <a:ln w="9525">
                      <a:noFill/>
                      <a:miter lim="800000"/>
                      <a:headEnd/>
                      <a:tailEnd/>
                    </a:ln>
                  </pic:spPr>
                </pic:pic>
              </a:graphicData>
            </a:graphic>
          </wp:anchor>
        </w:drawing>
      </w:r>
      <w:r w:rsidR="00F44C93">
        <w:t>Set a breakpoint on the 1</w:t>
      </w:r>
      <w:r w:rsidR="00F44C93" w:rsidRPr="00F44C93">
        <w:rPr>
          <w:vertAlign w:val="superscript"/>
        </w:rPr>
        <w:t>st</w:t>
      </w:r>
      <w:r w:rsidR="00F44C93">
        <w:t xml:space="preserve"> line of your </w:t>
      </w:r>
      <w:proofErr w:type="spellStart"/>
      <w:proofErr w:type="gramStart"/>
      <w:r w:rsidR="00F44C93" w:rsidRPr="00FC137C">
        <w:rPr>
          <w:i/>
        </w:rPr>
        <w:t>blackScholes</w:t>
      </w:r>
      <w:proofErr w:type="spellEnd"/>
      <w:r w:rsidR="00FC137C" w:rsidRPr="00FC137C">
        <w:rPr>
          <w:i/>
        </w:rPr>
        <w:t>(</w:t>
      </w:r>
      <w:proofErr w:type="gramEnd"/>
      <w:r w:rsidR="00FC137C" w:rsidRPr="00FC137C">
        <w:rPr>
          <w:i/>
        </w:rPr>
        <w:t>)</w:t>
      </w:r>
      <w:r w:rsidR="00F44C93">
        <w:t xml:space="preserve"> function: click on the line and press F9. A red breakpoint appears on </w:t>
      </w:r>
      <w:r w:rsidR="00A02B83">
        <w:t xml:space="preserve">the </w:t>
      </w:r>
      <w:r w:rsidR="00F44C93">
        <w:t>left.</w:t>
      </w:r>
      <w:r w:rsidRPr="00C705E9">
        <w:t xml:space="preserve"> </w:t>
      </w:r>
      <w:r w:rsidR="00F44C93">
        <w:t xml:space="preserve"> </w:t>
      </w:r>
    </w:p>
    <w:p w:rsidR="00C705E9" w:rsidRDefault="00C705E9" w:rsidP="00DF393A">
      <w:pPr>
        <w:jc w:val="both"/>
      </w:pPr>
      <w:r>
        <w:t xml:space="preserve">Go back to Excel, and call </w:t>
      </w:r>
      <w:proofErr w:type="spellStart"/>
      <w:proofErr w:type="gramStart"/>
      <w:r w:rsidRPr="00FC137C">
        <w:rPr>
          <w:i/>
        </w:rPr>
        <w:t>xBlackScholes</w:t>
      </w:r>
      <w:proofErr w:type="spellEnd"/>
      <w:r w:rsidR="00FC137C" w:rsidRPr="00FC137C">
        <w:rPr>
          <w:i/>
        </w:rPr>
        <w:t>(</w:t>
      </w:r>
      <w:proofErr w:type="gramEnd"/>
      <w:r w:rsidR="00FC137C" w:rsidRPr="00FC137C">
        <w:rPr>
          <w:i/>
        </w:rPr>
        <w:t>)</w:t>
      </w:r>
      <w:r>
        <w:t xml:space="preserve">. Execution stops on </w:t>
      </w:r>
      <w:r w:rsidR="00FC137C">
        <w:t xml:space="preserve">the </w:t>
      </w:r>
      <w:r>
        <w:t xml:space="preserve">breakpoint. The window “Call stack” shows the sequence of functions being called. The window “Auto” shows the current value of scoped variables. The Debug menu allows to navigate the session: “step over” to execute the next line, “step into” to debug inside the function being called on the current line, “continue” to run to the next breakpoint, </w:t>
      </w:r>
      <w:r w:rsidR="00500332">
        <w:t xml:space="preserve">you may also </w:t>
      </w:r>
      <w:r>
        <w:t>activate or deactivate breakpoints, etc.</w:t>
      </w:r>
    </w:p>
    <w:p w:rsidR="004A1D03" w:rsidRDefault="004A1D03" w:rsidP="00DF393A">
      <w:pPr>
        <w:jc w:val="both"/>
      </w:pPr>
      <w:r>
        <w:t xml:space="preserve">The window “Watch1” allows </w:t>
      </w:r>
      <w:r w:rsidR="00FC137C">
        <w:t>users</w:t>
      </w:r>
      <w:r>
        <w:t xml:space="preserve"> to specify variables and expressions on the left (column “Name”) and visualize their current values on the right (column “Value”).</w:t>
      </w:r>
    </w:p>
    <w:p w:rsidR="00C705E9" w:rsidRDefault="00C705E9" w:rsidP="00DF393A">
      <w:pPr>
        <w:jc w:val="both"/>
      </w:pPr>
      <w:r>
        <w:t xml:space="preserve">Run the function line by line, inspecting the value of the variables and familiarizing yourself with the debugger. You will </w:t>
      </w:r>
      <w:r w:rsidR="00475C6E">
        <w:t xml:space="preserve">most </w:t>
      </w:r>
      <w:r>
        <w:t>probably need it to complete the exercises.</w:t>
      </w:r>
    </w:p>
    <w:p w:rsidR="009D7D6B" w:rsidRDefault="009D7D6B" w:rsidP="00DF393A">
      <w:pPr>
        <w:jc w:val="both"/>
      </w:pPr>
    </w:p>
    <w:p w:rsidR="009D7D6B" w:rsidRDefault="009D7D6B" w:rsidP="00DF393A">
      <w:pPr>
        <w:jc w:val="both"/>
      </w:pPr>
    </w:p>
    <w:p w:rsidR="009D7D6B" w:rsidRPr="00C144E0" w:rsidRDefault="009D7D6B" w:rsidP="00DF393A">
      <w:pPr>
        <w:jc w:val="both"/>
      </w:pPr>
    </w:p>
    <w:p w:rsidR="008B4D7A" w:rsidRDefault="008B4D7A" w:rsidP="008B4D7A">
      <w:pPr>
        <w:pStyle w:val="Heading1"/>
      </w:pPr>
      <w:r w:rsidRPr="00DF393A">
        <w:lastRenderedPageBreak/>
        <w:t>Exercises</w:t>
      </w:r>
    </w:p>
    <w:p w:rsidR="00467465" w:rsidRPr="00467465" w:rsidRDefault="00467465" w:rsidP="00467465"/>
    <w:p w:rsidR="003311FE" w:rsidRDefault="00844EF5" w:rsidP="00561D54">
      <w:pPr>
        <w:pStyle w:val="ListParagraph"/>
        <w:numPr>
          <w:ilvl w:val="0"/>
          <w:numId w:val="4"/>
        </w:numPr>
        <w:jc w:val="both"/>
      </w:pPr>
      <w:r>
        <w:t xml:space="preserve">Implement the implied volatility routine in C++ and export it to Excel. How long does it take now to compute 5,000 </w:t>
      </w:r>
      <w:r w:rsidR="00A8180A">
        <w:t>implied volatilities with 5,000 calls to the function from Excel</w:t>
      </w:r>
      <w:r w:rsidR="00A25570">
        <w:t xml:space="preserve"> (in Release)</w:t>
      </w:r>
      <w:r w:rsidR="00A8180A">
        <w:t>? Compare with VBA.</w:t>
      </w:r>
    </w:p>
    <w:p w:rsidR="00135286" w:rsidRDefault="00135286" w:rsidP="00561D54">
      <w:pPr>
        <w:pStyle w:val="ListParagraph"/>
        <w:ind w:left="360"/>
        <w:jc w:val="both"/>
      </w:pPr>
    </w:p>
    <w:p w:rsidR="00A25570" w:rsidRDefault="00A25570" w:rsidP="00561D54">
      <w:pPr>
        <w:pStyle w:val="ListParagraph"/>
        <w:numPr>
          <w:ilvl w:val="0"/>
          <w:numId w:val="4"/>
        </w:numPr>
        <w:jc w:val="both"/>
      </w:pPr>
      <w:r>
        <w:t>Implement the basic Monte-Carlo simulation in Black-Scholes. How long does it take</w:t>
      </w:r>
      <w:r w:rsidR="006702D1">
        <w:t xml:space="preserve"> to complete one simulation with 10,000 paths and 60 steps?</w:t>
      </w:r>
      <w:r w:rsidR="00130E2A">
        <w:t xml:space="preserve"> What speed-up factor does C++ give us compared to VBA?</w:t>
      </w:r>
    </w:p>
    <w:p w:rsidR="00135286" w:rsidRDefault="00135286" w:rsidP="00561D54">
      <w:pPr>
        <w:pStyle w:val="ListParagraph"/>
        <w:jc w:val="both"/>
      </w:pPr>
    </w:p>
    <w:p w:rsidR="00135286"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You will need to generate random numbers in C++. </w:t>
      </w:r>
    </w:p>
    <w:p w:rsidR="00AB02A8"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C++ provides native means of generating uniform random numbers. This is not particularly efficient but good enough for this exercise.</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You </w:t>
      </w:r>
      <w:r w:rsidR="00FC137C">
        <w:rPr>
          <w:i/>
        </w:rPr>
        <w:t>must</w:t>
      </w:r>
      <w:r w:rsidRPr="000506F3">
        <w:rPr>
          <w:i/>
        </w:rPr>
        <w:t xml:space="preserve"> include &lt;</w:t>
      </w:r>
      <w:proofErr w:type="spellStart"/>
      <w:r w:rsidRPr="000506F3">
        <w:rPr>
          <w:i/>
        </w:rPr>
        <w:t>stdlib.h</w:t>
      </w:r>
      <w:proofErr w:type="spellEnd"/>
      <w:r w:rsidRPr="000506F3">
        <w:rPr>
          <w:i/>
        </w:rPr>
        <w:t xml:space="preserve">&gt; to use this facility. </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First, call the function </w:t>
      </w:r>
      <w:proofErr w:type="spellStart"/>
      <w:proofErr w:type="gramStart"/>
      <w:r w:rsidRPr="000506F3">
        <w:rPr>
          <w:i/>
        </w:rPr>
        <w:t>srand</w:t>
      </w:r>
      <w:proofErr w:type="spellEnd"/>
      <w:r w:rsidRPr="000506F3">
        <w:rPr>
          <w:i/>
        </w:rPr>
        <w:t>(</w:t>
      </w:r>
      <w:proofErr w:type="gramEnd"/>
      <w:r w:rsidRPr="000506F3">
        <w:rPr>
          <w:i/>
        </w:rPr>
        <w:t>) with a positive integer, say 54321, to initialize the generator.</w:t>
      </w:r>
    </w:p>
    <w:p w:rsidR="00AB02A8"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Then, </w:t>
      </w:r>
      <w:r w:rsidR="00750CF8">
        <w:rPr>
          <w:i/>
        </w:rPr>
        <w:t xml:space="preserve">repeatedly </w:t>
      </w:r>
      <w:r w:rsidRPr="000506F3">
        <w:rPr>
          <w:i/>
        </w:rPr>
        <w:t xml:space="preserve">call </w:t>
      </w:r>
      <w:proofErr w:type="gramStart"/>
      <w:r w:rsidR="00750CF8" w:rsidRPr="00E52B4C">
        <w:rPr>
          <w:b/>
          <w:i/>
          <w:color w:val="1F497D" w:themeColor="text2"/>
        </w:rPr>
        <w:t xml:space="preserve">double( </w:t>
      </w:r>
      <w:r w:rsidRPr="00E52B4C">
        <w:rPr>
          <w:b/>
          <w:i/>
          <w:color w:val="1F497D" w:themeColor="text2"/>
        </w:rPr>
        <w:t>rand</w:t>
      </w:r>
      <w:proofErr w:type="gramEnd"/>
      <w:r w:rsidRPr="00E52B4C">
        <w:rPr>
          <w:b/>
          <w:i/>
          <w:color w:val="1F497D" w:themeColor="text2"/>
        </w:rPr>
        <w:t>()</w:t>
      </w:r>
      <w:r w:rsidR="00750CF8" w:rsidRPr="00E52B4C">
        <w:rPr>
          <w:b/>
          <w:i/>
          <w:color w:val="1F497D" w:themeColor="text2"/>
        </w:rPr>
        <w:t xml:space="preserve"> + 1) / (RAND_MAX + 2)</w:t>
      </w:r>
      <w:r w:rsidR="00750CF8">
        <w:rPr>
          <w:i/>
        </w:rPr>
        <w:t xml:space="preserve"> </w:t>
      </w:r>
      <w:r w:rsidRPr="000506F3">
        <w:rPr>
          <w:i/>
        </w:rPr>
        <w:t xml:space="preserve"> to generate uniform numbers</w:t>
      </w:r>
      <w:r w:rsidR="00750CF8">
        <w:rPr>
          <w:i/>
        </w:rPr>
        <w:t xml:space="preserve"> between 0 and 1</w:t>
      </w:r>
      <w:r w:rsidRPr="000506F3">
        <w:rPr>
          <w:i/>
        </w:rPr>
        <w:t>.</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Turn each number into a Gaussian with a call to our </w:t>
      </w:r>
      <w:proofErr w:type="spellStart"/>
      <w:proofErr w:type="gramStart"/>
      <w:r w:rsidRPr="000506F3">
        <w:rPr>
          <w:i/>
        </w:rPr>
        <w:t>invNormalCdf</w:t>
      </w:r>
      <w:proofErr w:type="spellEnd"/>
      <w:r w:rsidR="002B08A8">
        <w:rPr>
          <w:i/>
        </w:rPr>
        <w:t>(</w:t>
      </w:r>
      <w:proofErr w:type="gramEnd"/>
      <w:r w:rsidR="002B08A8">
        <w:rPr>
          <w:i/>
        </w:rPr>
        <w:t>)</w:t>
      </w:r>
      <w:r w:rsidR="009738E1">
        <w:rPr>
          <w:i/>
        </w:rPr>
        <w:t xml:space="preserve">, defined in the </w:t>
      </w:r>
      <w:r w:rsidRPr="000506F3">
        <w:rPr>
          <w:i/>
        </w:rPr>
        <w:t>header “</w:t>
      </w:r>
      <w:proofErr w:type="spellStart"/>
      <w:r w:rsidR="002C4E78" w:rsidRPr="000506F3">
        <w:rPr>
          <w:i/>
        </w:rPr>
        <w:t>g</w:t>
      </w:r>
      <w:r w:rsidRPr="000506F3">
        <w:rPr>
          <w:i/>
        </w:rPr>
        <w:t>aussians.h</w:t>
      </w:r>
      <w:proofErr w:type="spellEnd"/>
      <w:r w:rsidRPr="000506F3">
        <w:rPr>
          <w:i/>
        </w:rPr>
        <w:t>”</w:t>
      </w:r>
      <w:r w:rsidR="002C4E78" w:rsidRPr="000506F3">
        <w:rPr>
          <w:i/>
        </w:rPr>
        <w:t>.</w:t>
      </w:r>
    </w:p>
    <w:p w:rsidR="0011599F" w:rsidRDefault="0011599F" w:rsidP="00561D54">
      <w:pPr>
        <w:pStyle w:val="ListParagraph"/>
        <w:ind w:left="360"/>
        <w:jc w:val="both"/>
      </w:pPr>
    </w:p>
    <w:p w:rsidR="003B1BD0" w:rsidRPr="00DF393A" w:rsidRDefault="0011599F" w:rsidP="003311FE">
      <w:pPr>
        <w:pStyle w:val="ListParagraph"/>
        <w:numPr>
          <w:ilvl w:val="0"/>
          <w:numId w:val="4"/>
        </w:numPr>
        <w:jc w:val="both"/>
      </w:pPr>
      <w:r>
        <w:t xml:space="preserve">Implement the Black-Scholes risk sensitivities: delta, gamma, </w:t>
      </w:r>
      <w:proofErr w:type="spellStart"/>
      <w:r>
        <w:t>vega</w:t>
      </w:r>
      <w:proofErr w:type="spellEnd"/>
      <w:r>
        <w:t>, theta, … and start building and maintaining your own C++ library for financial mathematics.</w:t>
      </w:r>
      <w:r w:rsidR="005D22DA">
        <w:t xml:space="preserve"> </w:t>
      </w:r>
    </w:p>
    <w:p w:rsidR="00821D94" w:rsidRDefault="00821D94" w:rsidP="00821D94">
      <w:pPr>
        <w:pStyle w:val="Heading1"/>
      </w:pPr>
      <w:r>
        <w:t>Importing and exporting ranges of numbers</w:t>
      </w:r>
    </w:p>
    <w:p w:rsidR="00561D54" w:rsidRDefault="00561D54" w:rsidP="002845EF">
      <w:pPr>
        <w:jc w:val="both"/>
      </w:pPr>
    </w:p>
    <w:p w:rsidR="00E12E5B" w:rsidRDefault="009F2E6F" w:rsidP="002845EF">
      <w:pPr>
        <w:jc w:val="both"/>
      </w:pPr>
      <w:r>
        <w:t xml:space="preserve">So far, we learned to write excel functions that take scalar numbers as arguments </w:t>
      </w:r>
      <w:r w:rsidR="00561D54">
        <w:t xml:space="preserve">and return a scalar number as a result. </w:t>
      </w:r>
    </w:p>
    <w:p w:rsidR="00F23BC7" w:rsidRDefault="0069527C" w:rsidP="002845EF">
      <w:pPr>
        <w:jc w:val="both"/>
      </w:pPr>
      <w:r>
        <w:t>We can also communicate</w:t>
      </w:r>
      <w:r w:rsidR="00561D54">
        <w:t xml:space="preserve"> </w:t>
      </w:r>
      <w:r>
        <w:t xml:space="preserve">entire </w:t>
      </w:r>
      <w:r w:rsidR="00561D54">
        <w:t>ranges of numbers, vectors and matrices, as arguments and results</w:t>
      </w:r>
      <w:r>
        <w:t xml:space="preserve"> from and to excel</w:t>
      </w:r>
      <w:r w:rsidR="00561D54">
        <w:t xml:space="preserve">. Financial applications use </w:t>
      </w:r>
      <w:r w:rsidR="00940D5A">
        <w:t>this</w:t>
      </w:r>
      <w:r w:rsidR="00561D54">
        <w:t xml:space="preserve"> facilities </w:t>
      </w:r>
      <w:r w:rsidR="00940D5A">
        <w:t>all the time</w:t>
      </w:r>
      <w:r w:rsidR="00561D54">
        <w:t xml:space="preserve">: yield curves, volatility and correlation matrices, cash-flow schedules, are all ranges of numbers, </w:t>
      </w:r>
      <w:r w:rsidR="003E2063">
        <w:t xml:space="preserve">and their </w:t>
      </w:r>
      <w:r w:rsidR="00561D54">
        <w:t xml:space="preserve">size (number of rows and columns) </w:t>
      </w:r>
      <w:r w:rsidR="00241464">
        <w:t xml:space="preserve">is </w:t>
      </w:r>
      <w:r w:rsidR="003D4D77">
        <w:t>d</w:t>
      </w:r>
      <w:r w:rsidR="00EF6EE7">
        <w:t xml:space="preserve">ynamically </w:t>
      </w:r>
      <w:r w:rsidR="00561D54">
        <w:t xml:space="preserve">specified at run time. </w:t>
      </w:r>
    </w:p>
    <w:p w:rsidR="006D6CA3" w:rsidRDefault="00561D54" w:rsidP="002845EF">
      <w:pPr>
        <w:jc w:val="both"/>
      </w:pPr>
      <w:r>
        <w:t xml:space="preserve">This section shows how </w:t>
      </w:r>
      <w:r w:rsidR="00F23BC7">
        <w:t xml:space="preserve">to </w:t>
      </w:r>
      <w:r w:rsidR="008877C8">
        <w:t xml:space="preserve">export </w:t>
      </w:r>
      <w:r w:rsidR="001817DE">
        <w:t>to E</w:t>
      </w:r>
      <w:r w:rsidR="008877C8">
        <w:t>xcel</w:t>
      </w:r>
      <w:r>
        <w:t xml:space="preserve"> functions that take ranges as arguments and return ranges as results.</w:t>
      </w:r>
    </w:p>
    <w:p w:rsidR="00561D54" w:rsidRDefault="00561D54" w:rsidP="00561D54">
      <w:pPr>
        <w:pStyle w:val="Heading2"/>
      </w:pPr>
    </w:p>
    <w:p w:rsidR="009D7D6B" w:rsidRPr="009D7D6B" w:rsidRDefault="009D7D6B" w:rsidP="009D7D6B"/>
    <w:p w:rsidR="00561D54" w:rsidRDefault="00561D54" w:rsidP="00561D54">
      <w:pPr>
        <w:pStyle w:val="Heading2"/>
      </w:pPr>
      <w:r>
        <w:lastRenderedPageBreak/>
        <w:t>Ranges as arguments</w:t>
      </w:r>
    </w:p>
    <w:p w:rsidR="00561D54" w:rsidRDefault="00561D54" w:rsidP="00561D54"/>
    <w:p w:rsidR="00DE3299" w:rsidRDefault="00561D54" w:rsidP="00561D54">
      <w:pPr>
        <w:jc w:val="both"/>
      </w:pPr>
      <w:r>
        <w:t xml:space="preserve">First, we show how to pass ranges as arguments </w:t>
      </w:r>
      <w:r w:rsidR="007825E7">
        <w:t xml:space="preserve">from excel </w:t>
      </w:r>
      <w:r>
        <w:t xml:space="preserve">to custom functions written in C++. To illustrate this, we will write a rather useless function that takes a matrix </w:t>
      </w:r>
      <w:r w:rsidRPr="00561D54">
        <w:rPr>
          <w:position w:val="-28"/>
        </w:rPr>
        <w:object w:dxaOrig="1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75pt" o:ole="">
            <v:imagedata r:id="rId17" o:title=""/>
          </v:shape>
          <o:OLEObject Type="Embed" ProgID="Equation.DSMT4" ShapeID="_x0000_i1025" DrawAspect="Content" ObjectID="_1597039417" r:id="rId18"/>
        </w:object>
      </w:r>
      <w:r>
        <w:t xml:space="preserve"> of size </w:t>
      </w:r>
      <w:r w:rsidRPr="00561D54">
        <w:rPr>
          <w:position w:val="-6"/>
        </w:rPr>
        <w:object w:dxaOrig="560" w:dyaOrig="220">
          <v:shape id="_x0000_i1026" type="#_x0000_t75" style="width:27.75pt;height:11.25pt" o:ole="">
            <v:imagedata r:id="rId19" o:title=""/>
          </v:shape>
          <o:OLEObject Type="Embed" ProgID="Equation.DSMT4" ShapeID="_x0000_i1026" DrawAspect="Content" ObjectID="_1597039418" r:id="rId20"/>
        </w:object>
      </w:r>
      <w:r>
        <w:t>, compute</w:t>
      </w:r>
      <w:r w:rsidR="00A5785A">
        <w:t>s</w:t>
      </w:r>
      <w:r w:rsidR="002D214A">
        <w:t xml:space="preserve"> </w:t>
      </w:r>
      <w:r>
        <w:t xml:space="preserve"> the norms of its </w:t>
      </w:r>
      <w:r w:rsidRPr="00561D54">
        <w:rPr>
          <w:i/>
        </w:rPr>
        <w:t>m</w:t>
      </w:r>
      <w:r>
        <w:t xml:space="preserve"> columns vectors </w:t>
      </w:r>
      <w:r w:rsidR="00B84AA0" w:rsidRPr="00B84AA0">
        <w:rPr>
          <w:position w:val="-28"/>
        </w:rPr>
        <w:object w:dxaOrig="2820" w:dyaOrig="680">
          <v:shape id="_x0000_i1027" type="#_x0000_t75" style="width:141pt;height:33.75pt" o:ole="">
            <v:imagedata r:id="rId21" o:title=""/>
          </v:shape>
          <o:OLEObject Type="Embed" ProgID="Equation.DSMT4" ShapeID="_x0000_i1027" DrawAspect="Content" ObjectID="_1597039419" r:id="rId22"/>
        </w:object>
      </w:r>
      <w:r w:rsidR="00B84AA0">
        <w:t>, add</w:t>
      </w:r>
      <w:r w:rsidR="00C64D5C">
        <w:t>s</w:t>
      </w:r>
      <w:r w:rsidR="00B84AA0">
        <w:t xml:space="preserve"> them together with a weight of </w:t>
      </w:r>
      <w:r w:rsidR="00B84AA0" w:rsidRPr="00B84AA0">
        <w:rPr>
          <w:position w:val="-10"/>
        </w:rPr>
        <w:object w:dxaOrig="480" w:dyaOrig="320">
          <v:shape id="_x0000_i1028" type="#_x0000_t75" style="width:24pt;height:15.75pt" o:ole="">
            <v:imagedata r:id="rId23" o:title=""/>
          </v:shape>
          <o:OLEObject Type="Embed" ProgID="Equation.DSMT4" ShapeID="_x0000_i1028" DrawAspect="Content" ObjectID="_1597039420" r:id="rId24"/>
        </w:object>
      </w:r>
      <w:r w:rsidR="00B84AA0">
        <w:t xml:space="preserve"> for column </w:t>
      </w:r>
      <w:r w:rsidR="00B84AA0" w:rsidRPr="00B84AA0">
        <w:rPr>
          <w:position w:val="-10"/>
        </w:rPr>
        <w:object w:dxaOrig="200" w:dyaOrig="300">
          <v:shape id="_x0000_i1029" type="#_x0000_t75" style="width:9.75pt;height:15pt" o:ole="">
            <v:imagedata r:id="rId25" o:title=""/>
          </v:shape>
          <o:OLEObject Type="Embed" ProgID="Equation.DSMT4" ShapeID="_x0000_i1029" DrawAspect="Content" ObjectID="_1597039421" r:id="rId26"/>
        </w:object>
      </w:r>
      <w:r w:rsidR="00BE42B7">
        <w:t>, and multiplies</w:t>
      </w:r>
      <w:r w:rsidR="00B84AA0">
        <w:t xml:space="preserve"> the end result by a scalar </w:t>
      </w:r>
      <w:r w:rsidR="00B84AA0" w:rsidRPr="00B84AA0">
        <w:rPr>
          <w:position w:val="-10"/>
        </w:rPr>
        <w:object w:dxaOrig="220" w:dyaOrig="260">
          <v:shape id="_x0000_i1030" type="#_x0000_t75" style="width:11.25pt;height:12.75pt" o:ole="">
            <v:imagedata r:id="rId27" o:title=""/>
          </v:shape>
          <o:OLEObject Type="Embed" ProgID="Equation.DSMT4" ShapeID="_x0000_i1030" DrawAspect="Content" ObjectID="_1597039422" r:id="rId28"/>
        </w:object>
      </w:r>
      <w:r w:rsidR="00B84AA0">
        <w:t>. Hence, the final result to be returned is</w:t>
      </w:r>
      <w:r w:rsidR="00DE3299">
        <w:t>:</w:t>
      </w:r>
    </w:p>
    <w:p w:rsidR="00DE3299" w:rsidRDefault="00580AB2" w:rsidP="00DE3299">
      <w:pPr>
        <w:jc w:val="center"/>
      </w:pPr>
      <w:r w:rsidRPr="00B84AA0">
        <w:rPr>
          <w:position w:val="-30"/>
        </w:rPr>
        <w:object w:dxaOrig="3420" w:dyaOrig="720">
          <v:shape id="_x0000_i1031" type="#_x0000_t75" style="width:171.75pt;height:36pt" o:ole="">
            <v:imagedata r:id="rId29" o:title=""/>
          </v:shape>
          <o:OLEObject Type="Embed" ProgID="Equation.DSMT4" ShapeID="_x0000_i1031" DrawAspect="Content" ObjectID="_1597039423" r:id="rId30"/>
        </w:object>
      </w:r>
    </w:p>
    <w:p w:rsidR="00561D54" w:rsidRPr="00561D54" w:rsidRDefault="008729FA" w:rsidP="00561D54">
      <w:pPr>
        <w:jc w:val="both"/>
      </w:pPr>
      <w:r>
        <w:t xml:space="preserve">This function has no particular utility or meaning, its only purpose is to illustrate </w:t>
      </w:r>
      <w:r w:rsidR="003173DF">
        <w:t xml:space="preserve">how </w:t>
      </w:r>
      <w:r w:rsidR="00B20974">
        <w:t>to</w:t>
      </w:r>
      <w:r w:rsidR="003173DF">
        <w:t xml:space="preserve"> </w:t>
      </w:r>
      <w:r>
        <w:t>access</w:t>
      </w:r>
      <w:r w:rsidR="008D4D61">
        <w:t>,</w:t>
      </w:r>
      <w:r>
        <w:t xml:space="preserve"> </w:t>
      </w:r>
      <w:r w:rsidR="008D4D61">
        <w:t xml:space="preserve">from </w:t>
      </w:r>
      <w:r w:rsidR="00CC6B43">
        <w:t xml:space="preserve">C++ code, </w:t>
      </w:r>
      <w:r>
        <w:t xml:space="preserve">the </w:t>
      </w:r>
      <w:r w:rsidR="00DA1EBF">
        <w:t>size</w:t>
      </w:r>
      <w:r w:rsidR="005E3D8C">
        <w:t xml:space="preserve"> (number of rows and columns)</w:t>
      </w:r>
      <w:r w:rsidR="00DA1EBF">
        <w:t xml:space="preserve"> and </w:t>
      </w:r>
      <w:r w:rsidR="005E3D8C">
        <w:t xml:space="preserve">the individual </w:t>
      </w:r>
      <w:r>
        <w:t xml:space="preserve">elements of a range </w:t>
      </w:r>
      <w:r w:rsidR="008D4D61">
        <w:t xml:space="preserve">of numbers </w:t>
      </w:r>
      <w:r>
        <w:t>passed from excel.</w:t>
      </w:r>
    </w:p>
    <w:p w:rsidR="00561D54" w:rsidRDefault="00CB4FCC" w:rsidP="002845EF">
      <w:pPr>
        <w:jc w:val="both"/>
      </w:pPr>
      <w:r>
        <w:t xml:space="preserve">Let us start with the registration of the function </w:t>
      </w:r>
      <w:r w:rsidR="00103C0B">
        <w:t xml:space="preserve">in xlExport.cpp. </w:t>
      </w:r>
      <w:r w:rsidR="006811F9">
        <w:t xml:space="preserve">Write the following registration block below </w:t>
      </w:r>
      <w:r w:rsidR="00002106">
        <w:t xml:space="preserve">your </w:t>
      </w:r>
      <w:r w:rsidR="006811F9">
        <w:t>last existing registration block:</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Excel12</w:t>
      </w:r>
      <w:proofErr w:type="gramStart"/>
      <w:r>
        <w:rPr>
          <w:rFonts w:ascii="Consolas" w:hAnsi="Consolas" w:cs="Consolas"/>
          <w:color w:val="000000"/>
          <w:sz w:val="19"/>
          <w:szCs w:val="19"/>
        </w:rPr>
        <w:t>f(</w:t>
      </w:r>
      <w:proofErr w:type="spellStart"/>
      <w:proofErr w:type="gramEnd"/>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w:t>
      </w:r>
      <w:proofErr w:type="gramStart"/>
      <w:r w:rsidRPr="00002106">
        <w:rPr>
          <w:rFonts w:ascii="Consolas" w:hAnsi="Consolas" w:cs="Consolas"/>
          <w:color w:val="2B91AF"/>
          <w:sz w:val="19"/>
          <w:szCs w:val="19"/>
          <w:highlight w:val="yellow"/>
        </w:rPr>
        <w:t>12</w:t>
      </w:r>
      <w:r w:rsidRPr="00002106">
        <w:rPr>
          <w:rFonts w:ascii="Consolas" w:hAnsi="Consolas" w:cs="Consolas"/>
          <w:color w:val="000000"/>
          <w:sz w:val="19"/>
          <w:szCs w:val="19"/>
          <w:highlight w:val="yellow"/>
        </w:rPr>
        <w:t>)TempStr</w:t>
      </w:r>
      <w:proofErr w:type="gramEnd"/>
      <w:r w:rsidRPr="00002106">
        <w:rPr>
          <w:rFonts w:ascii="Consolas" w:hAnsi="Consolas" w:cs="Consolas"/>
          <w:color w:val="000000"/>
          <w:sz w:val="19"/>
          <w:szCs w:val="19"/>
          <w:highlight w:val="yellow"/>
        </w:rPr>
        <w:t>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y"</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1"</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Range</w:t>
      </w:r>
      <w:proofErr w:type="spellEnd"/>
      <w:r>
        <w:rPr>
          <w:rFonts w:ascii="Consolas" w:hAnsi="Consolas" w:cs="Consolas"/>
          <w:color w:val="A31515"/>
          <w:sz w:val="19"/>
          <w:szCs w:val="19"/>
        </w:rPr>
        <w:t xml:space="preserve"> function"</w:t>
      </w:r>
      <w:r>
        <w:rPr>
          <w:rFonts w:ascii="Consolas" w:hAnsi="Consolas" w:cs="Consolas"/>
          <w:color w:val="000000"/>
          <w:sz w:val="19"/>
          <w:szCs w:val="19"/>
        </w:rPr>
        <w:t>),</w:t>
      </w:r>
    </w:p>
    <w:p w:rsidR="006811F9" w:rsidRDefault="00002106" w:rsidP="00002106">
      <w:pPr>
        <w:jc w:val="both"/>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561D54" w:rsidRDefault="00002106" w:rsidP="002845EF">
      <w:pPr>
        <w:jc w:val="both"/>
      </w:pPr>
      <w:r>
        <w:t xml:space="preserve">The only new </w:t>
      </w:r>
      <w:r w:rsidR="005D495E">
        <w:t xml:space="preserve">syntax here is the outlined registration of </w:t>
      </w:r>
      <w:r w:rsidR="008D4D61">
        <w:t xml:space="preserve">the </w:t>
      </w:r>
      <w:r w:rsidR="005D495E">
        <w:t>result and argument types in line 2:</w:t>
      </w:r>
    </w:p>
    <w:p w:rsidR="005D495E" w:rsidRDefault="005D495E" w:rsidP="005D495E">
      <w:pPr>
        <w:jc w:val="center"/>
      </w:pP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w:t>
      </w:r>
      <w:proofErr w:type="gramStart"/>
      <w:r w:rsidRPr="00002106">
        <w:rPr>
          <w:rFonts w:ascii="Consolas" w:hAnsi="Consolas" w:cs="Consolas"/>
          <w:color w:val="2B91AF"/>
          <w:sz w:val="19"/>
          <w:szCs w:val="19"/>
          <w:highlight w:val="yellow"/>
        </w:rPr>
        <w:t>12</w:t>
      </w:r>
      <w:r w:rsidRPr="00002106">
        <w:rPr>
          <w:rFonts w:ascii="Consolas" w:hAnsi="Consolas" w:cs="Consolas"/>
          <w:color w:val="000000"/>
          <w:sz w:val="19"/>
          <w:szCs w:val="19"/>
          <w:highlight w:val="yellow"/>
        </w:rPr>
        <w:t>)TempStr</w:t>
      </w:r>
      <w:proofErr w:type="gramEnd"/>
      <w:r w:rsidRPr="00002106">
        <w:rPr>
          <w:rFonts w:ascii="Consolas" w:hAnsi="Consolas" w:cs="Consolas"/>
          <w:color w:val="000000"/>
          <w:sz w:val="19"/>
          <w:szCs w:val="19"/>
          <w:highlight w:val="yellow"/>
        </w:rPr>
        <w:t>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561D54" w:rsidRDefault="005D495E" w:rsidP="002845EF">
      <w:pPr>
        <w:jc w:val="both"/>
      </w:pPr>
      <w:r>
        <w:t>Instead of the usual (number of arguments + 1) Bs we have:</w:t>
      </w:r>
    </w:p>
    <w:p w:rsidR="005D495E" w:rsidRDefault="002644F8" w:rsidP="002644F8">
      <w:pPr>
        <w:jc w:val="center"/>
      </w:pPr>
      <w:r w:rsidRPr="002644F8">
        <w:rPr>
          <w:noProof/>
          <w:lang w:val="en-GB" w:eastAsia="en-GB"/>
        </w:rPr>
        <w:drawing>
          <wp:inline distT="0" distB="0" distL="0" distR="0">
            <wp:extent cx="3695700" cy="127635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srcRect/>
                    <a:stretch>
                      <a:fillRect/>
                    </a:stretch>
                  </pic:blipFill>
                  <pic:spPr bwMode="auto">
                    <a:xfrm>
                      <a:off x="0" y="0"/>
                      <a:ext cx="3695700" cy="1276350"/>
                    </a:xfrm>
                    <a:prstGeom prst="rect">
                      <a:avLst/>
                    </a:prstGeom>
                    <a:noFill/>
                    <a:ln w="9525">
                      <a:noFill/>
                      <a:miter lim="800000"/>
                      <a:headEnd/>
                      <a:tailEnd/>
                    </a:ln>
                  </pic:spPr>
                </pic:pic>
              </a:graphicData>
            </a:graphic>
          </wp:inline>
        </w:drawing>
      </w:r>
    </w:p>
    <w:p w:rsidR="009873F5" w:rsidRDefault="009873F5" w:rsidP="002845EF">
      <w:pPr>
        <w:jc w:val="both"/>
      </w:pPr>
      <w:r>
        <w:lastRenderedPageBreak/>
        <w:t xml:space="preserve">We </w:t>
      </w:r>
      <w:r w:rsidR="00F46DEE">
        <w:t xml:space="preserve">write </w:t>
      </w:r>
      <w:r>
        <w:t xml:space="preserve">the code </w:t>
      </w:r>
      <w:r w:rsidR="000A5B2A">
        <w:t xml:space="preserve">for </w:t>
      </w:r>
      <w:r>
        <w:t>the return type first. The return type is a number</w:t>
      </w:r>
      <w:r w:rsidR="00800357">
        <w:t xml:space="preserve"> in this case</w:t>
      </w:r>
      <w:r>
        <w:t>, the code for a number is B. Then we move on to the type of the 1</w:t>
      </w:r>
      <w:r w:rsidRPr="009873F5">
        <w:rPr>
          <w:vertAlign w:val="superscript"/>
        </w:rPr>
        <w:t>st</w:t>
      </w:r>
      <w:r>
        <w:t xml:space="preserve"> argument, in this case a range of numbers. The code for the type “range of numbers” is K%. </w:t>
      </w:r>
      <w:r w:rsidR="004F1E7D">
        <w:t>Finally, we have the type of the 2</w:t>
      </w:r>
      <w:r w:rsidR="004F1E7D" w:rsidRPr="004F1E7D">
        <w:rPr>
          <w:vertAlign w:val="superscript"/>
        </w:rPr>
        <w:t>nd</w:t>
      </w:r>
      <w:r w:rsidR="004F1E7D">
        <w:t xml:space="preserve"> argument, a number, hence B. </w:t>
      </w:r>
      <w:r w:rsidR="00DA103A">
        <w:t>The entire code for the return and argument types is therefore “BK%B”.</w:t>
      </w:r>
    </w:p>
    <w:p w:rsidR="005D495E" w:rsidRDefault="002644F8" w:rsidP="002845EF">
      <w:pPr>
        <w:jc w:val="both"/>
      </w:pPr>
      <w:r>
        <w:t xml:space="preserve">Now we have registered the function, we can </w:t>
      </w:r>
      <w:r w:rsidR="00F168DD">
        <w:t>write its definition</w:t>
      </w:r>
      <w:r w:rsidR="00F23BC7">
        <w:t xml:space="preserve"> </w:t>
      </w:r>
      <w:r>
        <w:t xml:space="preserve">below </w:t>
      </w:r>
      <w:r w:rsidR="00124C12">
        <w:t>our</w:t>
      </w:r>
      <w:r>
        <w:t xml:space="preserve"> </w:t>
      </w:r>
      <w:r w:rsidR="00BF24B2">
        <w:t>previously</w:t>
      </w:r>
      <w:r>
        <w:t xml:space="preserve"> exported function:</w:t>
      </w:r>
    </w:p>
    <w:p w:rsidR="002644F8" w:rsidRPr="00366D10" w:rsidRDefault="00924FA6" w:rsidP="00924FA6">
      <w:pPr>
        <w:jc w:val="center"/>
        <w:rPr>
          <w:lang w:val="fr-FR"/>
        </w:rPr>
      </w:pPr>
      <w:r w:rsidRPr="00924FA6">
        <w:rPr>
          <w:noProof/>
          <w:lang w:val="en-GB" w:eastAsia="en-GB"/>
        </w:rPr>
        <w:drawing>
          <wp:inline distT="0" distB="0" distL="0" distR="0">
            <wp:extent cx="3800475" cy="1171575"/>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 cstate="print"/>
                    <a:srcRect/>
                    <a:stretch>
                      <a:fillRect/>
                    </a:stretch>
                  </pic:blipFill>
                  <pic:spPr bwMode="auto">
                    <a:xfrm>
                      <a:off x="0" y="0"/>
                      <a:ext cx="3800475" cy="1171575"/>
                    </a:xfrm>
                    <a:prstGeom prst="rect">
                      <a:avLst/>
                    </a:prstGeom>
                    <a:noFill/>
                    <a:ln w="9525">
                      <a:noFill/>
                      <a:miter lim="800000"/>
                      <a:headEnd/>
                      <a:tailEnd/>
                    </a:ln>
                  </pic:spPr>
                </pic:pic>
              </a:graphicData>
            </a:graphic>
          </wp:inline>
        </w:drawing>
      </w:r>
    </w:p>
    <w:p w:rsidR="005D495E" w:rsidRDefault="00366D10" w:rsidP="002845EF">
      <w:pPr>
        <w:jc w:val="both"/>
      </w:pPr>
      <w:r w:rsidRPr="00366D10">
        <w:t xml:space="preserve">The return type </w:t>
      </w:r>
      <w:r w:rsidR="005B778A">
        <w:t xml:space="preserve">is </w:t>
      </w:r>
      <w:r w:rsidRPr="00366D10">
        <w:t>double</w:t>
      </w:r>
      <w:r w:rsidR="005B778A">
        <w:t xml:space="preserve"> (code B in the registration)</w:t>
      </w:r>
      <w:r w:rsidRPr="00366D10">
        <w:t xml:space="preserve">. </w:t>
      </w:r>
      <w:r>
        <w:t xml:space="preserve">The </w:t>
      </w:r>
      <w:r w:rsidR="005B778A">
        <w:t xml:space="preserve">type of </w:t>
      </w:r>
      <w:r>
        <w:t>the 1</w:t>
      </w:r>
      <w:r w:rsidRPr="00366D10">
        <w:rPr>
          <w:vertAlign w:val="superscript"/>
        </w:rPr>
        <w:t>st</w:t>
      </w:r>
      <w:r>
        <w:t xml:space="preserve"> argument </w:t>
      </w:r>
      <w:r w:rsidR="005B778A">
        <w:t xml:space="preserve">(code K% in the registration) is a range of numbers, which excel passes as a pointer on a struct defined in </w:t>
      </w:r>
      <w:proofErr w:type="spellStart"/>
      <w:r w:rsidR="005B778A">
        <w:t>xlcall.h</w:t>
      </w:r>
      <w:proofErr w:type="spellEnd"/>
      <w:r w:rsidR="005B778A">
        <w:t xml:space="preserve"> </w:t>
      </w:r>
      <w:r w:rsidR="003C0A9B">
        <w:t>under the name</w:t>
      </w:r>
      <w:r w:rsidR="005B778A">
        <w:t xml:space="preserve"> FP12</w:t>
      </w:r>
      <w:r>
        <w:t xml:space="preserve">. </w:t>
      </w:r>
      <w:r w:rsidR="005B778A">
        <w:t xml:space="preserve">This struct contains the necessary information to access the number of rows, columns and individual elements. </w:t>
      </w:r>
      <w:r>
        <w:t xml:space="preserve">The type of the second argument </w:t>
      </w:r>
      <w:r w:rsidR="00150CAC">
        <w:t xml:space="preserve">(code B) is </w:t>
      </w:r>
      <w:r>
        <w:t>double.</w:t>
      </w:r>
    </w:p>
    <w:p w:rsidR="00366D10" w:rsidRDefault="00FD5FAD" w:rsidP="002845EF">
      <w:pPr>
        <w:jc w:val="both"/>
      </w:pPr>
      <w:r>
        <w:t xml:space="preserve">The first thing we </w:t>
      </w:r>
      <w:r w:rsidR="00C94577">
        <w:t xml:space="preserve">must </w:t>
      </w:r>
      <w:r>
        <w:t xml:space="preserve">do is access the </w:t>
      </w:r>
      <w:r w:rsidR="00E66180">
        <w:t xml:space="preserve">size </w:t>
      </w:r>
      <w:r w:rsidR="00322877">
        <w:t xml:space="preserve">(number and rows and columns) and </w:t>
      </w:r>
      <w:r w:rsidR="00E66180">
        <w:t>elements</w:t>
      </w:r>
      <w:r w:rsidR="00322877">
        <w:t xml:space="preserve"> of the </w:t>
      </w:r>
      <w:r>
        <w:t xml:space="preserve">range from the </w:t>
      </w:r>
      <w:r w:rsidR="00E66180">
        <w:t xml:space="preserve">data in the </w:t>
      </w:r>
      <w:r>
        <w:t>FP12 struct</w:t>
      </w:r>
      <w:r w:rsidR="008B255E">
        <w:t xml:space="preserve"> we got from excel</w:t>
      </w:r>
      <w: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proofErr w:type="gramStart"/>
      <w:r w:rsidRPr="00FD5FAD">
        <w:rPr>
          <w:rFonts w:ascii="Consolas" w:hAnsi="Consolas" w:cs="Consolas"/>
          <w:color w:val="0000FF"/>
          <w:sz w:val="19"/>
          <w:szCs w:val="19"/>
          <w:lang w:val="fr-FR"/>
        </w:rPr>
        <w:t>extern</w:t>
      </w:r>
      <w:proofErr w:type="spellEnd"/>
      <w:proofErr w:type="gram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__</w:t>
      </w:r>
      <w:proofErr w:type="spellStart"/>
      <w:r w:rsidRPr="00FD5FAD">
        <w:rPr>
          <w:rFonts w:ascii="Consolas" w:hAnsi="Consolas" w:cs="Consolas"/>
          <w:color w:val="0000FF"/>
          <w:sz w:val="19"/>
          <w:szCs w:val="19"/>
          <w:lang w:val="fr-FR"/>
        </w:rPr>
        <w:t>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x</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 = </w:t>
      </w:r>
      <w:r>
        <w:rPr>
          <w:rFonts w:ascii="Consolas" w:hAnsi="Consolas" w:cs="Consolas"/>
          <w:color w:val="808080"/>
          <w:sz w:val="19"/>
          <w:szCs w:val="19"/>
        </w:rPr>
        <w:t>matrix</w:t>
      </w:r>
      <w:r>
        <w:rPr>
          <w:rFonts w:ascii="Consolas" w:hAnsi="Consolas" w:cs="Consolas"/>
          <w:color w:val="000000"/>
          <w:sz w:val="19"/>
          <w:szCs w:val="19"/>
        </w:rPr>
        <w:t>-&gt;row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 = </w:t>
      </w:r>
      <w:r>
        <w:rPr>
          <w:rFonts w:ascii="Consolas" w:hAnsi="Consolas" w:cs="Consolas"/>
          <w:color w:val="808080"/>
          <w:sz w:val="19"/>
          <w:szCs w:val="19"/>
        </w:rPr>
        <w:t>matrix</w:t>
      </w:r>
      <w:r>
        <w:rPr>
          <w:rFonts w:ascii="Consolas" w:hAnsi="Consolas" w:cs="Consolas"/>
          <w:color w:val="000000"/>
          <w:sz w:val="19"/>
          <w:szCs w:val="19"/>
        </w:rPr>
        <w:t>-&gt;column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 = </w:t>
      </w:r>
      <w:r>
        <w:rPr>
          <w:rFonts w:ascii="Consolas" w:hAnsi="Consolas" w:cs="Consolas"/>
          <w:color w:val="808080"/>
          <w:sz w:val="19"/>
          <w:szCs w:val="19"/>
        </w:rPr>
        <w:t>matrix</w:t>
      </w:r>
      <w:r>
        <w:rPr>
          <w:rFonts w:ascii="Consolas" w:hAnsi="Consolas" w:cs="Consolas"/>
          <w:color w:val="000000"/>
          <w:sz w:val="19"/>
          <w:szCs w:val="19"/>
        </w:rPr>
        <w:t>-&gt;array;</w:t>
      </w:r>
    </w:p>
    <w:p w:rsidR="00FD5FAD" w:rsidRDefault="00FD5FAD" w:rsidP="002845EF">
      <w:pPr>
        <w:jc w:val="both"/>
      </w:pPr>
    </w:p>
    <w:p w:rsidR="00FD5FAD" w:rsidRDefault="00FD5FAD" w:rsidP="002845EF">
      <w:pPr>
        <w:jc w:val="both"/>
      </w:pPr>
      <w:r>
        <w:t xml:space="preserve">Now the </w:t>
      </w:r>
      <w:r w:rsidR="009F0DF7">
        <w:t xml:space="preserve">local </w:t>
      </w:r>
      <w:r>
        <w:t xml:space="preserve">variable </w:t>
      </w:r>
      <w:r w:rsidRPr="007E4C77">
        <w:rPr>
          <w:i/>
        </w:rPr>
        <w:t>rows</w:t>
      </w:r>
      <w:r>
        <w:t xml:space="preserve"> contains the number of rows (n),</w:t>
      </w:r>
      <w:r w:rsidR="009F0DF7">
        <w:t xml:space="preserve"> the variable</w:t>
      </w:r>
      <w:r>
        <w:t xml:space="preserve"> </w:t>
      </w:r>
      <w:r w:rsidRPr="007E4C77">
        <w:rPr>
          <w:i/>
        </w:rPr>
        <w:t>cols</w:t>
      </w:r>
      <w:r>
        <w:t xml:space="preserve"> contains the number of columns (m), and</w:t>
      </w:r>
      <w:r w:rsidR="006C1AFC">
        <w:t xml:space="preserve"> the pointer</w:t>
      </w:r>
      <w:r>
        <w:t xml:space="preserve"> </w:t>
      </w:r>
      <w:r w:rsidRPr="007E4C77">
        <w:rPr>
          <w:i/>
        </w:rPr>
        <w:t>numbers</w:t>
      </w:r>
      <w:r>
        <w:t xml:space="preserve"> points to </w:t>
      </w:r>
      <w:r w:rsidR="007E4C77">
        <w:t xml:space="preserve">a section of </w:t>
      </w:r>
      <w:r>
        <w:t xml:space="preserve">memory where the elements of the matrix </w:t>
      </w:r>
      <w:r w:rsidR="006C1AFC">
        <w:t xml:space="preserve">have been </w:t>
      </w:r>
      <w:r>
        <w:t xml:space="preserve">stored </w:t>
      </w:r>
      <w:r w:rsidR="006C1AFC">
        <w:t xml:space="preserve">by excel </w:t>
      </w:r>
      <w:r w:rsidRPr="00846693">
        <w:rPr>
          <w:i/>
        </w:rPr>
        <w:t>row by row</w:t>
      </w:r>
      <w:r>
        <w:t>:</w:t>
      </w:r>
    </w:p>
    <w:p w:rsidR="00FD5FAD" w:rsidRDefault="009C2658" w:rsidP="00FD5FAD">
      <w:pPr>
        <w:jc w:val="center"/>
      </w:pPr>
      <w:r w:rsidRPr="009C2658">
        <w:rPr>
          <w:noProof/>
          <w:lang w:val="en-GB" w:eastAsia="en-GB"/>
        </w:rPr>
        <w:drawing>
          <wp:inline distT="0" distB="0" distL="0" distR="0">
            <wp:extent cx="4343400" cy="1000125"/>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srcRect/>
                    <a:stretch>
                      <a:fillRect/>
                    </a:stretch>
                  </pic:blipFill>
                  <pic:spPr bwMode="auto">
                    <a:xfrm>
                      <a:off x="0" y="0"/>
                      <a:ext cx="4343400" cy="1000125"/>
                    </a:xfrm>
                    <a:prstGeom prst="rect">
                      <a:avLst/>
                    </a:prstGeom>
                    <a:noFill/>
                    <a:ln w="9525">
                      <a:noFill/>
                      <a:miter lim="800000"/>
                      <a:headEnd/>
                      <a:tailEnd/>
                    </a:ln>
                  </pic:spPr>
                </pic:pic>
              </a:graphicData>
            </a:graphic>
          </wp:inline>
        </w:drawing>
      </w:r>
    </w:p>
    <w:p w:rsidR="00FD5FAD" w:rsidRDefault="00FD5FAD" w:rsidP="00FD5FAD">
      <w:pPr>
        <w:jc w:val="both"/>
      </w:pPr>
      <w:r>
        <w:t>Hence</w:t>
      </w:r>
      <w:r w:rsidR="00BC3361">
        <w:t>,</w:t>
      </w:r>
      <w:r>
        <w:t xml:space="preserve"> we access</w:t>
      </w:r>
      <w:r w:rsidR="00D63148">
        <w:t xml:space="preserve"> the individual element</w:t>
      </w:r>
      <w:r>
        <w:t xml:space="preserve"> </w:t>
      </w:r>
      <w:r w:rsidRPr="00FD5FAD">
        <w:rPr>
          <w:position w:val="-14"/>
        </w:rPr>
        <w:object w:dxaOrig="279" w:dyaOrig="380">
          <v:shape id="_x0000_i1032" type="#_x0000_t75" style="width:14.25pt;height:18.75pt" o:ole="">
            <v:imagedata r:id="rId34" o:title=""/>
          </v:shape>
          <o:OLEObject Type="Embed" ProgID="Equation.DSMT4" ShapeID="_x0000_i1032" DrawAspect="Content" ObjectID="_1597039424" r:id="rId35"/>
        </w:object>
      </w:r>
      <w:r>
        <w:t xml:space="preserve"> with the syntax: </w:t>
      </w:r>
    </w:p>
    <w:p w:rsidR="00FD5FAD" w:rsidRPr="00366D10" w:rsidRDefault="004546E7" w:rsidP="00FD5FAD">
      <w:pPr>
        <w:jc w:val="center"/>
      </w:pPr>
      <w:r>
        <w:rPr>
          <w:rFonts w:ascii="Consolas" w:hAnsi="Consolas" w:cs="Consolas"/>
          <w:color w:val="000000"/>
          <w:sz w:val="19"/>
          <w:szCs w:val="19"/>
        </w:rPr>
        <w:t>numbers[</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cols+</w:t>
      </w:r>
      <w:r w:rsidR="00FD5FAD">
        <w:rPr>
          <w:rFonts w:ascii="Consolas" w:hAnsi="Consolas" w:cs="Consolas"/>
          <w:color w:val="000000"/>
          <w:sz w:val="19"/>
          <w:szCs w:val="19"/>
        </w:rPr>
        <w:t>j</w:t>
      </w:r>
      <w:proofErr w:type="spellEnd"/>
      <w:r w:rsidR="00FD5FAD">
        <w:rPr>
          <w:rFonts w:ascii="Consolas" w:hAnsi="Consolas" w:cs="Consolas"/>
          <w:color w:val="000000"/>
          <w:sz w:val="19"/>
          <w:szCs w:val="19"/>
        </w:rPr>
        <w:t>]</w:t>
      </w:r>
    </w:p>
    <w:p w:rsidR="00D63148" w:rsidRDefault="003E31A4" w:rsidP="002845EF">
      <w:pPr>
        <w:jc w:val="both"/>
      </w:pPr>
      <w:r w:rsidRPr="00D30F6B">
        <w:rPr>
          <w:highlight w:val="yellow"/>
        </w:rPr>
        <w:lastRenderedPageBreak/>
        <w:t>Important</w:t>
      </w:r>
      <w:r>
        <w:t>: i</w:t>
      </w:r>
      <w:r w:rsidR="00D63148">
        <w:t xml:space="preserve">n this syntax, </w:t>
      </w:r>
      <w:r w:rsidR="007459D1">
        <w:t>the indices are zero-based, that is</w:t>
      </w:r>
      <w:r w:rsidR="00D63148">
        <w:t xml:space="preserve"> </w:t>
      </w:r>
      <w:r w:rsidR="00D63148" w:rsidRPr="00D63148">
        <w:rPr>
          <w:position w:val="-6"/>
        </w:rPr>
        <w:object w:dxaOrig="1500" w:dyaOrig="279">
          <v:shape id="_x0000_i1033" type="#_x0000_t75" style="width:75pt;height:14.25pt" o:ole="">
            <v:imagedata r:id="rId36" o:title=""/>
          </v:shape>
          <o:OLEObject Type="Embed" ProgID="Equation.DSMT4" ShapeID="_x0000_i1033" DrawAspect="Content" ObjectID="_1597039425" r:id="rId37"/>
        </w:object>
      </w:r>
      <w:r w:rsidR="00D63148">
        <w:t xml:space="preserve"> and </w:t>
      </w:r>
      <w:r w:rsidR="007A5A59" w:rsidRPr="007A5A59">
        <w:rPr>
          <w:position w:val="-10"/>
        </w:rPr>
        <w:object w:dxaOrig="1460" w:dyaOrig="320">
          <v:shape id="_x0000_i1034" type="#_x0000_t75" style="width:72.75pt;height:15.75pt" o:ole="">
            <v:imagedata r:id="rId38" o:title=""/>
          </v:shape>
          <o:OLEObject Type="Embed" ProgID="Equation.DSMT4" ShapeID="_x0000_i1034" DrawAspect="Content" ObjectID="_1597039426" r:id="rId39"/>
        </w:object>
      </w:r>
      <w:r w:rsidR="00D63148">
        <w:t>.</w:t>
      </w:r>
    </w:p>
    <w:p w:rsidR="00366D10" w:rsidRDefault="00FD5FAD" w:rsidP="002845EF">
      <w:pPr>
        <w:jc w:val="both"/>
      </w:pPr>
      <w:r>
        <w:t>We can now</w:t>
      </w:r>
      <w:r w:rsidR="003C4A7F">
        <w:t xml:space="preserve"> write the rest of the function. Note how we access the individual elements in the computation of the result, in accordance with the rule above.</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proofErr w:type="gramStart"/>
      <w:r w:rsidRPr="00FD5FAD">
        <w:rPr>
          <w:rFonts w:ascii="Consolas" w:hAnsi="Consolas" w:cs="Consolas"/>
          <w:color w:val="0000FF"/>
          <w:sz w:val="19"/>
          <w:szCs w:val="19"/>
          <w:lang w:val="fr-FR"/>
        </w:rPr>
        <w:t>extern</w:t>
      </w:r>
      <w:proofErr w:type="spellEnd"/>
      <w:proofErr w:type="gram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__</w:t>
      </w:r>
      <w:proofErr w:type="spellStart"/>
      <w:r w:rsidRPr="00FD5FAD">
        <w:rPr>
          <w:rFonts w:ascii="Consolas" w:hAnsi="Consolas" w:cs="Consolas"/>
          <w:color w:val="0000FF"/>
          <w:sz w:val="19"/>
          <w:szCs w:val="19"/>
          <w:lang w:val="fr-FR"/>
        </w:rPr>
        <w:t>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Unpack</w:t>
      </w:r>
      <w:proofErr w:type="spellEnd"/>
      <w:r w:rsidRPr="00FD5FAD">
        <w:rPr>
          <w:rFonts w:ascii="Consolas" w:hAnsi="Consolas" w:cs="Consolas"/>
          <w:color w:val="008000"/>
          <w:sz w:val="19"/>
          <w:szCs w:val="19"/>
          <w:lang w:val="fr-FR"/>
        </w:rPr>
        <w:t xml:space="preserve"> matrix</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proofErr w:type="gramStart"/>
      <w:r w:rsidRPr="00FD5FAD">
        <w:rPr>
          <w:rFonts w:ascii="Consolas" w:hAnsi="Consolas" w:cs="Consolas"/>
          <w:color w:val="2B91AF"/>
          <w:sz w:val="19"/>
          <w:szCs w:val="19"/>
          <w:lang w:val="fr-FR"/>
        </w:rPr>
        <w:t>size</w:t>
      </w:r>
      <w:proofErr w:type="gramEnd"/>
      <w:r w:rsidRPr="00FD5FAD">
        <w:rPr>
          <w:rFonts w:ascii="Consolas" w:hAnsi="Consolas" w:cs="Consolas"/>
          <w:color w:val="2B91AF"/>
          <w:sz w:val="19"/>
          <w:szCs w:val="19"/>
          <w:lang w:val="fr-FR"/>
        </w:rPr>
        <w:t>_t</w:t>
      </w:r>
      <w:proofErr w:type="spell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 xml:space="preserve">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proofErr w:type="gramStart"/>
      <w:r w:rsidRPr="00FD5FAD">
        <w:rPr>
          <w:rFonts w:ascii="Consolas" w:hAnsi="Consolas" w:cs="Consolas"/>
          <w:color w:val="2B91AF"/>
          <w:sz w:val="19"/>
          <w:szCs w:val="19"/>
          <w:lang w:val="fr-FR"/>
        </w:rPr>
        <w:t>size</w:t>
      </w:r>
      <w:proofErr w:type="gramEnd"/>
      <w:r w:rsidRPr="00FD5FAD">
        <w:rPr>
          <w:rFonts w:ascii="Consolas" w:hAnsi="Consolas" w:cs="Consolas"/>
          <w:color w:val="2B91AF"/>
          <w:sz w:val="19"/>
          <w:szCs w:val="19"/>
          <w:lang w:val="fr-FR"/>
        </w:rPr>
        <w:t>_t</w:t>
      </w:r>
      <w:proofErr w:type="spellEnd"/>
      <w:r w:rsidRPr="00FD5FAD">
        <w:rPr>
          <w:rFonts w:ascii="Consolas" w:hAnsi="Consolas" w:cs="Consolas"/>
          <w:color w:val="000000"/>
          <w:sz w:val="19"/>
          <w:szCs w:val="19"/>
          <w:lang w:val="fr-FR"/>
        </w:rPr>
        <w:t xml:space="preserve"> cols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column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numbers</w:t>
      </w:r>
      <w:proofErr w:type="spellEnd"/>
      <w:r w:rsidRPr="00FD5FAD">
        <w:rPr>
          <w:rFonts w:ascii="Consolas" w:hAnsi="Consolas" w:cs="Consolas"/>
          <w:color w:val="000000"/>
          <w:sz w:val="19"/>
          <w:szCs w:val="19"/>
          <w:lang w:val="fr-FR"/>
        </w:rPr>
        <w:t xml:space="preserve">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array</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Compute</w:t>
      </w:r>
      <w:proofErr w:type="spellEnd"/>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result</w:t>
      </w:r>
      <w:proofErr w:type="spellEnd"/>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esult</w:t>
      </w:r>
      <w:proofErr w:type="spellEnd"/>
      <w:r w:rsidRPr="00FD5FAD">
        <w:rPr>
          <w:rFonts w:ascii="Consolas" w:hAnsi="Consolas" w:cs="Consolas"/>
          <w:color w:val="000000"/>
          <w:sz w:val="19"/>
          <w:szCs w:val="19"/>
          <w:lang w:val="fr-FR"/>
        </w:rPr>
        <w:t xml:space="preserve">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sidRPr="00FD5FAD">
        <w:rPr>
          <w:rFonts w:ascii="Consolas" w:hAnsi="Consolas" w:cs="Consolas"/>
          <w:color w:val="000000"/>
          <w:sz w:val="19"/>
          <w:szCs w:val="19"/>
          <w:lang w:val="fr-FR"/>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cols;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orm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rows; ++</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o</w:t>
      </w:r>
      <w:proofErr w:type="gramEnd"/>
      <w:r>
        <w:rPr>
          <w:rFonts w:ascii="Consolas" w:hAnsi="Consolas" w:cs="Consolas"/>
          <w:color w:val="008000"/>
          <w:sz w:val="19"/>
          <w:szCs w:val="19"/>
        </w:rPr>
        <w:t xml:space="preserve"> access matrix[</w:t>
      </w:r>
      <w:proofErr w:type="spellStart"/>
      <w:r>
        <w:rPr>
          <w:rFonts w:ascii="Consolas" w:hAnsi="Consolas" w:cs="Consolas"/>
          <w:color w:val="008000"/>
          <w:sz w:val="19"/>
          <w:szCs w:val="19"/>
        </w:rPr>
        <w:t>i</w:t>
      </w:r>
      <w:proofErr w:type="spellEnd"/>
      <w:r>
        <w:rPr>
          <w:rFonts w:ascii="Consolas" w:hAnsi="Consolas" w:cs="Consolas"/>
          <w:color w:val="008000"/>
          <w:sz w:val="19"/>
          <w:szCs w:val="19"/>
        </w:rPr>
        <w:t>][j] = numbers[</w:t>
      </w:r>
      <w:proofErr w:type="spellStart"/>
      <w:r>
        <w:rPr>
          <w:rFonts w:ascii="Consolas" w:hAnsi="Consolas" w:cs="Consolas"/>
          <w:color w:val="008000"/>
          <w:sz w:val="19"/>
          <w:szCs w:val="19"/>
        </w:rPr>
        <w:t>i</w:t>
      </w:r>
      <w:proofErr w:type="spellEnd"/>
      <w:r>
        <w:rPr>
          <w:rFonts w:ascii="Consolas" w:hAnsi="Consolas" w:cs="Consolas"/>
          <w:color w:val="008000"/>
          <w:sz w:val="19"/>
          <w:szCs w:val="19"/>
        </w:rPr>
        <w:t>*</w:t>
      </w:r>
      <w:proofErr w:type="spellStart"/>
      <w:r>
        <w:rPr>
          <w:rFonts w:ascii="Consolas" w:hAnsi="Consolas" w:cs="Consolas"/>
          <w:color w:val="008000"/>
          <w:sz w:val="19"/>
          <w:szCs w:val="19"/>
        </w:rPr>
        <w:t>cols+j</w:t>
      </w:r>
      <w:proofErr w:type="spellEnd"/>
      <w:r>
        <w:rPr>
          <w:rFonts w:ascii="Consolas" w:hAnsi="Consolas" w:cs="Consolas"/>
          <w:color w:val="008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w:t>
      </w:r>
      <w:proofErr w:type="gramStart"/>
      <w:r>
        <w:rPr>
          <w:rFonts w:ascii="Consolas" w:hAnsi="Consolas" w:cs="Consolas"/>
          <w:color w:val="000000"/>
          <w:sz w:val="19"/>
          <w:szCs w:val="19"/>
        </w:rPr>
        <w:t>numbers[</w:t>
      </w:r>
      <w:proofErr w:type="spellStart"/>
      <w:proofErr w:type="gramEnd"/>
      <w:r>
        <w:rPr>
          <w:rFonts w:ascii="Consolas" w:hAnsi="Consolas" w:cs="Consolas"/>
          <w:color w:val="000000"/>
          <w:sz w:val="19"/>
          <w:szCs w:val="19"/>
        </w:rPr>
        <w:t>i</w:t>
      </w:r>
      <w:proofErr w:type="spellEnd"/>
      <w:r>
        <w:rPr>
          <w:rFonts w:ascii="Consolas" w:hAnsi="Consolas" w:cs="Consolas"/>
          <w:color w:val="000000"/>
          <w:sz w:val="19"/>
          <w:szCs w:val="19"/>
        </w:rPr>
        <w:t xml:space="preserve"> * cols +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r w:rsidRPr="00FE1125">
        <w:rPr>
          <w:rFonts w:ascii="Consolas" w:hAnsi="Consolas" w:cs="Consolas"/>
          <w:color w:val="000000"/>
          <w:sz w:val="19"/>
          <w:szCs w:val="19"/>
          <w:highlight w:val="yellow"/>
        </w:rPr>
        <w:t>sqrt</w:t>
      </w:r>
      <w:r>
        <w:rPr>
          <w:rFonts w:ascii="Consolas" w:hAnsi="Consolas" w:cs="Consolas"/>
          <w:color w:val="000000"/>
          <w:sz w:val="19"/>
          <w:szCs w:val="19"/>
        </w:rPr>
        <w:t>(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j + 1) * 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w:t>
      </w:r>
      <w:r>
        <w:rPr>
          <w:rFonts w:ascii="Consolas" w:hAnsi="Consolas" w:cs="Consolas"/>
          <w:color w:val="808080"/>
          <w:sz w:val="19"/>
          <w:szCs w:val="19"/>
        </w:rPr>
        <w:t>scalar</w:t>
      </w: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FD5FAD" w:rsidRPr="00366D10" w:rsidRDefault="00FD5FAD" w:rsidP="00FD5FAD">
      <w:pPr>
        <w:jc w:val="both"/>
      </w:pPr>
      <w:r>
        <w:rPr>
          <w:rFonts w:ascii="Consolas" w:hAnsi="Consolas" w:cs="Consolas"/>
          <w:color w:val="000000"/>
          <w:sz w:val="19"/>
          <w:szCs w:val="19"/>
        </w:rPr>
        <w:t>}</w:t>
      </w:r>
    </w:p>
    <w:p w:rsidR="00366D10" w:rsidRDefault="00400063" w:rsidP="002845EF">
      <w:pPr>
        <w:jc w:val="both"/>
      </w:pPr>
      <w:r>
        <w:t>Also n</w:t>
      </w:r>
      <w:r w:rsidR="009D7AE3">
        <w:t xml:space="preserve">ote that you </w:t>
      </w:r>
      <w:r w:rsidR="00C94577">
        <w:t xml:space="preserve">must </w:t>
      </w:r>
      <w:r w:rsidR="003F03C9" w:rsidRPr="00FE1125">
        <w:rPr>
          <w:highlight w:val="yellow"/>
        </w:rPr>
        <w:t>#include &lt;</w:t>
      </w:r>
      <w:proofErr w:type="spellStart"/>
      <w:r w:rsidR="003F03C9" w:rsidRPr="00FE1125">
        <w:rPr>
          <w:highlight w:val="yellow"/>
        </w:rPr>
        <w:t>math.h</w:t>
      </w:r>
      <w:proofErr w:type="spellEnd"/>
      <w:r w:rsidR="003F03C9" w:rsidRPr="00FE1125">
        <w:rPr>
          <w:highlight w:val="yellow"/>
        </w:rPr>
        <w:t>&gt;</w:t>
      </w:r>
      <w:r w:rsidR="003F03C9">
        <w:t xml:space="preserve"> on the top of your file </w:t>
      </w:r>
      <w:r w:rsidR="00FE1125">
        <w:t xml:space="preserve">in order </w:t>
      </w:r>
      <w:r w:rsidR="003F03C9">
        <w:t xml:space="preserve">to use </w:t>
      </w:r>
      <w:r w:rsidR="003F03C9" w:rsidRPr="00FE1125">
        <w:rPr>
          <w:highlight w:val="yellow"/>
        </w:rPr>
        <w:t>sqrt</w:t>
      </w:r>
      <w:r w:rsidR="003F03C9">
        <w:t>.</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A27D6" w:rsidRDefault="009A27D6" w:rsidP="00DB492B">
      <w:pPr>
        <w:pStyle w:val="Heading2"/>
      </w:pPr>
      <w:r>
        <w:lastRenderedPageBreak/>
        <w:t>Exercise</w:t>
      </w:r>
    </w:p>
    <w:p w:rsidR="009A27D6" w:rsidRDefault="009A27D6" w:rsidP="002845EF">
      <w:pPr>
        <w:jc w:val="both"/>
      </w:pPr>
    </w:p>
    <w:p w:rsidR="00307F25" w:rsidRDefault="00A67744" w:rsidP="002845EF">
      <w:pPr>
        <w:jc w:val="both"/>
      </w:pPr>
      <w:r>
        <w:t xml:space="preserve">Write and export to excel a linear interpolation </w:t>
      </w:r>
      <w:r w:rsidR="00DF0A63">
        <w:t xml:space="preserve">/ flat extrapolation </w:t>
      </w:r>
      <w:r>
        <w:t>function</w:t>
      </w:r>
      <w:r w:rsidR="00DF0A63">
        <w:t xml:space="preserve">, </w:t>
      </w:r>
      <w:r w:rsidR="00C94577">
        <w:t>taking</w:t>
      </w:r>
      <w:r w:rsidR="00DF0A63">
        <w:t xml:space="preserve"> a </w:t>
      </w:r>
      <w:proofErr w:type="gramStart"/>
      <w:r w:rsidR="00DF0A63">
        <w:t>2 column</w:t>
      </w:r>
      <w:proofErr w:type="gramEnd"/>
      <w:r w:rsidR="00DF0A63">
        <w:t xml:space="preserve"> range with </w:t>
      </w:r>
      <w:r w:rsidR="003F2414">
        <w:t xml:space="preserve">a </w:t>
      </w:r>
      <w:r w:rsidR="0066726A">
        <w:t>knot point</w:t>
      </w:r>
      <w:r w:rsidR="00DF0A63">
        <w:t xml:space="preserve"> </w:t>
      </w:r>
      <w:r w:rsidR="003F2414">
        <w:t xml:space="preserve">on each row, </w:t>
      </w:r>
      <w:r w:rsidR="00DF0A63">
        <w:t xml:space="preserve">and a number </w:t>
      </w:r>
      <w:r w:rsidR="00DF0A63" w:rsidRPr="00DF0A63">
        <w:rPr>
          <w:position w:val="-12"/>
        </w:rPr>
        <w:object w:dxaOrig="260" w:dyaOrig="360">
          <v:shape id="_x0000_i1035" type="#_x0000_t75" style="width:12.75pt;height:18pt" o:ole="">
            <v:imagedata r:id="rId40" o:title=""/>
          </v:shape>
          <o:OLEObject Type="Embed" ProgID="Equation.DSMT4" ShapeID="_x0000_i1035" DrawAspect="Content" ObjectID="_1597039427" r:id="rId41"/>
        </w:object>
      </w:r>
      <w:r w:rsidR="006478D5">
        <w:t>,</w:t>
      </w:r>
      <w:r w:rsidR="00DF0A63">
        <w:t xml:space="preserve"> and returns its interpolated value </w:t>
      </w:r>
      <w:r w:rsidR="00DF0A63" w:rsidRPr="00DF0A63">
        <w:rPr>
          <w:position w:val="-12"/>
        </w:rPr>
        <w:object w:dxaOrig="279" w:dyaOrig="360">
          <v:shape id="_x0000_i1036" type="#_x0000_t75" style="width:14.25pt;height:18pt" o:ole="">
            <v:imagedata r:id="rId42" o:title=""/>
          </v:shape>
          <o:OLEObject Type="Embed" ProgID="Equation.DSMT4" ShapeID="_x0000_i1036" DrawAspect="Content" ObjectID="_1597039428" r:id="rId43"/>
        </w:object>
      </w:r>
      <w:r w:rsidR="00DF0A63">
        <w:t>.</w:t>
      </w:r>
    </w:p>
    <w:p w:rsidR="00DF0A63" w:rsidRDefault="00F33B8B" w:rsidP="00DF0A63">
      <w:pPr>
        <w:jc w:val="center"/>
      </w:pPr>
      <w:r w:rsidRPr="00F33B8B">
        <w:rPr>
          <w:noProof/>
          <w:lang w:val="en-GB" w:eastAsia="en-GB"/>
        </w:rPr>
        <w:drawing>
          <wp:inline distT="0" distB="0" distL="0" distR="0">
            <wp:extent cx="5943600" cy="2716116"/>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cstate="print"/>
                    <a:srcRect/>
                    <a:stretch>
                      <a:fillRect/>
                    </a:stretch>
                  </pic:blipFill>
                  <pic:spPr bwMode="auto">
                    <a:xfrm>
                      <a:off x="0" y="0"/>
                      <a:ext cx="5943600" cy="2716116"/>
                    </a:xfrm>
                    <a:prstGeom prst="rect">
                      <a:avLst/>
                    </a:prstGeom>
                    <a:noFill/>
                    <a:ln w="9525">
                      <a:noFill/>
                      <a:miter lim="800000"/>
                      <a:headEnd/>
                      <a:tailEnd/>
                    </a:ln>
                  </pic:spPr>
                </pic:pic>
              </a:graphicData>
            </a:graphic>
          </wp:inline>
        </w:drawing>
      </w:r>
    </w:p>
    <w:p w:rsidR="00DF0A63" w:rsidRDefault="00DF0A63" w:rsidP="00DF0A63">
      <w:pPr>
        <w:jc w:val="both"/>
      </w:pPr>
      <w:r>
        <w:t xml:space="preserve">Make sure that the exported function </w:t>
      </w:r>
      <w:r w:rsidR="009C58CA">
        <w:t xml:space="preserve">defined </w:t>
      </w:r>
      <w:r>
        <w:t xml:space="preserve">in </w:t>
      </w:r>
      <w:r w:rsidR="001021A5">
        <w:t xml:space="preserve">xlExport.cpp only unpacks and transforms data, and </w:t>
      </w:r>
      <w:r w:rsidR="0023072E">
        <w:t xml:space="preserve">then </w:t>
      </w:r>
      <w:r w:rsidR="00511349">
        <w:t xml:space="preserve">calls an </w:t>
      </w:r>
      <w:r w:rsidR="001021A5">
        <w:t xml:space="preserve">interpolation function </w:t>
      </w:r>
      <w:r w:rsidR="002C2DCA">
        <w:t xml:space="preserve">defined </w:t>
      </w:r>
      <w:r w:rsidR="001021A5">
        <w:t>in a different file</w:t>
      </w:r>
      <w:r w:rsidR="00511349">
        <w:t xml:space="preserve"> that does not refer to excel in any way</w:t>
      </w:r>
      <w:r w:rsidR="001021A5">
        <w:t>.</w:t>
      </w:r>
      <w:r w:rsidR="007D3B0B">
        <w:t xml:space="preserve"> This is best practice in C++, </w:t>
      </w:r>
      <w:r w:rsidR="008776F1">
        <w:t xml:space="preserve">this way </w:t>
      </w:r>
      <w:r w:rsidR="007D3B0B">
        <w:t>your function may be called by non-excel clients too.</w:t>
      </w: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261E8C" w:rsidRDefault="00261E8C" w:rsidP="00261E8C">
      <w:pPr>
        <w:pStyle w:val="Heading2"/>
      </w:pPr>
      <w:r>
        <w:lastRenderedPageBreak/>
        <w:t>Ranges as results</w:t>
      </w:r>
    </w:p>
    <w:p w:rsidR="00DF0A63" w:rsidRDefault="00DF0A63" w:rsidP="00261E8C"/>
    <w:p w:rsidR="00FD5FAD" w:rsidRDefault="00A51445" w:rsidP="002845EF">
      <w:pPr>
        <w:jc w:val="both"/>
      </w:pPr>
      <w:r>
        <w:t xml:space="preserve">Excel </w:t>
      </w:r>
      <w:r w:rsidR="004F75CC">
        <w:t xml:space="preserve">also </w:t>
      </w:r>
      <w:r>
        <w:t xml:space="preserve">allows functions to return ranges of numbers. For instance, its </w:t>
      </w:r>
      <w:r w:rsidR="00AB7471">
        <w:t xml:space="preserve">built-in function for matrix product, </w:t>
      </w:r>
      <w:proofErr w:type="spellStart"/>
      <w:proofErr w:type="gramStart"/>
      <w:r w:rsidR="00AB7471" w:rsidRPr="00546010">
        <w:rPr>
          <w:i/>
        </w:rPr>
        <w:t>mmult</w:t>
      </w:r>
      <w:proofErr w:type="spellEnd"/>
      <w:r w:rsidR="00546010" w:rsidRPr="00546010">
        <w:rPr>
          <w:i/>
        </w:rPr>
        <w:t>(</w:t>
      </w:r>
      <w:proofErr w:type="gramEnd"/>
      <w:r w:rsidR="00546010" w:rsidRPr="00546010">
        <w:rPr>
          <w:i/>
        </w:rPr>
        <w:t>)</w:t>
      </w:r>
      <w:r w:rsidR="00AB7471">
        <w:t xml:space="preserve">, returns a range with the same number of rows as its first argument, and the same number of columns as its second argument. To use it, first select the output range, type the </w:t>
      </w:r>
      <w:proofErr w:type="spellStart"/>
      <w:r w:rsidR="00AB7471" w:rsidRPr="00546010">
        <w:rPr>
          <w:i/>
        </w:rPr>
        <w:t>mmult</w:t>
      </w:r>
      <w:proofErr w:type="spellEnd"/>
      <w:r w:rsidR="00AB7471">
        <w:t xml:space="preserve"> for</w:t>
      </w:r>
      <w:r w:rsidR="00BA00CF">
        <w:t xml:space="preserve">mula </w:t>
      </w:r>
      <w:r w:rsidR="00546010">
        <w:t xml:space="preserve">and press </w:t>
      </w:r>
      <w:proofErr w:type="spellStart"/>
      <w:r w:rsidR="00546010">
        <w:t>ctrl+shift+enter</w:t>
      </w:r>
      <w:proofErr w:type="spellEnd"/>
      <w:r w:rsidR="00546010">
        <w:t>. This</w:t>
      </w:r>
      <w:r w:rsidR="00BA00CF">
        <w:t xml:space="preserve"> fills the selected area with the </w:t>
      </w:r>
      <w:r w:rsidR="00A916B6">
        <w:t xml:space="preserve">result of the </w:t>
      </w:r>
      <w:r w:rsidR="00BA00CF">
        <w:t xml:space="preserve">product of the 2 </w:t>
      </w:r>
      <w:r w:rsidR="001B6DBA">
        <w:t xml:space="preserve">argument </w:t>
      </w:r>
      <w:r w:rsidR="00BA00CF">
        <w:t>matrices.</w:t>
      </w:r>
    </w:p>
    <w:p w:rsidR="00C46070" w:rsidRDefault="00C46070" w:rsidP="002845EF">
      <w:pPr>
        <w:jc w:val="both"/>
      </w:pPr>
    </w:p>
    <w:p w:rsidR="00AB7471" w:rsidRDefault="00AB7471" w:rsidP="00AB7471">
      <w:pPr>
        <w:jc w:val="center"/>
      </w:pPr>
      <w:r w:rsidRPr="00AB7471">
        <w:rPr>
          <w:noProof/>
          <w:lang w:val="en-GB" w:eastAsia="en-GB"/>
        </w:rPr>
        <w:drawing>
          <wp:inline distT="0" distB="0" distL="0" distR="0">
            <wp:extent cx="5943600" cy="103251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45" cstate="print"/>
                    <a:srcRect/>
                    <a:stretch>
                      <a:fillRect/>
                    </a:stretch>
                  </pic:blipFill>
                  <pic:spPr bwMode="auto">
                    <a:xfrm>
                      <a:off x="0" y="0"/>
                      <a:ext cx="5943600" cy="1032510"/>
                    </a:xfrm>
                    <a:prstGeom prst="rect">
                      <a:avLst/>
                    </a:prstGeom>
                    <a:noFill/>
                    <a:ln w="9525">
                      <a:noFill/>
                      <a:miter lim="800000"/>
                      <a:headEnd/>
                      <a:tailEnd/>
                    </a:ln>
                    <a:effectLst/>
                  </pic:spPr>
                </pic:pic>
              </a:graphicData>
            </a:graphic>
          </wp:inline>
        </w:drawing>
      </w:r>
    </w:p>
    <w:p w:rsidR="00AB7471" w:rsidRDefault="00AB7471" w:rsidP="00C46070">
      <w:pPr>
        <w:jc w:val="both"/>
      </w:pPr>
    </w:p>
    <w:p w:rsidR="00C46070" w:rsidRDefault="00C46070" w:rsidP="00C46070">
      <w:pPr>
        <w:jc w:val="both"/>
      </w:pPr>
      <w:r>
        <w:t>We will learn to return ranges in this way from custom functions written in C++, and to illustrate our purpose, we will code our own matrix product function.</w:t>
      </w:r>
    </w:p>
    <w:p w:rsidR="00F948F1" w:rsidRDefault="00F948F1" w:rsidP="00C46070">
      <w:pPr>
        <w:jc w:val="both"/>
      </w:pPr>
      <w:r>
        <w:t xml:space="preserve">The additional difficulty here comes from memory management: </w:t>
      </w:r>
      <w:r w:rsidR="00623807">
        <w:t>when we read a range from excel, excel has ownership of the memory and takes care of allocation and de-allocation. We only read memory to access the contents of the range.</w:t>
      </w:r>
    </w:p>
    <w:p w:rsidR="00623807" w:rsidRDefault="00623807" w:rsidP="00C46070">
      <w:pPr>
        <w:jc w:val="both"/>
      </w:pPr>
      <w:r>
        <w:t xml:space="preserve">On the contrary, when we return a range as a result to excel, it is our responsibility to allocate memory for the range, correctly set its size and contents, and de-allocate memory </w:t>
      </w:r>
      <w:r w:rsidRPr="00623807">
        <w:rPr>
          <w:i/>
        </w:rPr>
        <w:t>after</w:t>
      </w:r>
      <w:r>
        <w:t xml:space="preserve"> we return it to excel. </w:t>
      </w:r>
      <w:r w:rsidR="0016386C">
        <w:t>H</w:t>
      </w:r>
      <w:r>
        <w:t xml:space="preserve">ow can we de-allocate memory after our function returned and execution continues outside of our code? Many solutions have been implemented, we introduce the simplest </w:t>
      </w:r>
      <w:r w:rsidR="0016386C">
        <w:t>solution</w:t>
      </w:r>
      <w:r>
        <w:t xml:space="preserve">, </w:t>
      </w:r>
      <w:r w:rsidR="00072273">
        <w:t>with</w:t>
      </w:r>
      <w:r>
        <w:t xml:space="preserve"> the mechanisms provided in </w:t>
      </w:r>
      <w:proofErr w:type="spellStart"/>
      <w:r w:rsidRPr="00943B65">
        <w:t>framework.h</w:t>
      </w:r>
      <w:proofErr w:type="spellEnd"/>
      <w:r>
        <w:t>.</w:t>
      </w:r>
      <w:r w:rsidR="00843BDB">
        <w:t xml:space="preserve"> </w:t>
      </w:r>
    </w:p>
    <w:p w:rsidR="00674490" w:rsidRDefault="001C77CC" w:rsidP="00C46070">
      <w:pPr>
        <w:jc w:val="both"/>
      </w:pPr>
      <w:r>
        <w:t>This will all become clearer as we work through the example. First, let us register our function</w:t>
      </w:r>
      <w:r w:rsidR="00E37ADB">
        <w:t>, below the last existing registration block in xlExport.cpp</w:t>
      </w:r>
      <w: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Excel12</w:t>
      </w:r>
      <w:proofErr w:type="gramStart"/>
      <w:r>
        <w:rPr>
          <w:rFonts w:ascii="Consolas" w:hAnsi="Consolas" w:cs="Consolas"/>
          <w:color w:val="000000"/>
          <w:sz w:val="19"/>
          <w:szCs w:val="19"/>
        </w:rPr>
        <w:t>f(</w:t>
      </w:r>
      <w:proofErr w:type="spellStart"/>
      <w:proofErr w:type="gramEnd"/>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K%K%K%"</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matrix1, matrix2"</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1"</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xml:space="preserve"> produc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1C77CC" w:rsidRDefault="001C77CC" w:rsidP="00C46070">
      <w:pPr>
        <w:jc w:val="both"/>
      </w:pPr>
    </w:p>
    <w:p w:rsidR="00A6576E" w:rsidRDefault="00A6576E" w:rsidP="00C46070">
      <w:pPr>
        <w:jc w:val="both"/>
      </w:pPr>
      <w:r>
        <w:lastRenderedPageBreak/>
        <w:t>The syntax on line 2:</w:t>
      </w:r>
    </w:p>
    <w:p w:rsidR="00A6576E" w:rsidRDefault="00A6576E" w:rsidP="00A6576E">
      <w:pPr>
        <w:jc w:val="center"/>
      </w:pPr>
      <w:r>
        <w:rPr>
          <w:rFonts w:ascii="Consolas" w:hAnsi="Consolas" w:cs="Consolas"/>
          <w:color w:val="000000"/>
          <w:sz w:val="19"/>
          <w:szCs w:val="19"/>
        </w:rPr>
        <w:t>(</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K%K%K%"</w:t>
      </w:r>
      <w:r>
        <w:rPr>
          <w:rFonts w:ascii="Consolas" w:hAnsi="Consolas" w:cs="Consolas"/>
          <w:color w:val="000000"/>
          <w:sz w:val="19"/>
          <w:szCs w:val="19"/>
        </w:rPr>
        <w:t>)</w:t>
      </w:r>
    </w:p>
    <w:p w:rsidR="00E37ADB" w:rsidRDefault="00E06175" w:rsidP="00C46070">
      <w:pPr>
        <w:jc w:val="both"/>
      </w:pPr>
      <w:r>
        <w:t>s</w:t>
      </w:r>
      <w:r w:rsidR="00A6576E">
        <w:t>hould be clear by now: the return type is a range, hence K%, and we have 2 arguments, also of type range, hence K%K%.</w:t>
      </w:r>
      <w:r w:rsidR="00427451">
        <w:t xml:space="preserve"> In all, K%K%K%.</w:t>
      </w:r>
    </w:p>
    <w:p w:rsidR="005E6F19" w:rsidRDefault="005E6F19" w:rsidP="00C46070">
      <w:pPr>
        <w:jc w:val="both"/>
      </w:pPr>
      <w:r>
        <w:t xml:space="preserve">Let us move to the definition of the exported function, below the definition of the </w:t>
      </w:r>
      <w:r w:rsidR="00943B65">
        <w:t>previously</w:t>
      </w:r>
      <w:r>
        <w:t xml:space="preserve"> exported function in xlExport.cpp:</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xMyOwnMmult</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6F19" w:rsidRDefault="005E6F19" w:rsidP="00C46070">
      <w:pPr>
        <w:jc w:val="both"/>
      </w:pPr>
    </w:p>
    <w:p w:rsidR="003D077E" w:rsidRDefault="00A4038E" w:rsidP="00C46070">
      <w:pPr>
        <w:jc w:val="both"/>
      </w:pPr>
      <w:r>
        <w:t xml:space="preserve">The return type, as well as the type of the arguments, are ranges, therefore, </w:t>
      </w:r>
      <w:r w:rsidR="00075826">
        <w:t>as we know by now</w:t>
      </w:r>
      <w:r>
        <w:t>, pointers on FP12 structs.</w:t>
      </w:r>
      <w:r w:rsidR="00F2085E">
        <w:t xml:space="preserve"> Note that the return type is not the struct FP12, but a pointer on such struct FP12*.</w:t>
      </w:r>
    </w:p>
    <w:p w:rsidR="00C24D38" w:rsidRDefault="00C24D38" w:rsidP="00C46070">
      <w:pPr>
        <w:jc w:val="both"/>
      </w:pPr>
      <w:r>
        <w:t>The first thing to do is unpack t</w:t>
      </w:r>
      <w:r w:rsidR="00E6506E">
        <w:t>he arguments into rows, column</w:t>
      </w:r>
      <w:r w:rsidR="0019551F">
        <w:t>s</w:t>
      </w:r>
      <w:r>
        <w:t xml:space="preserve"> and </w:t>
      </w:r>
      <w:r w:rsidR="0019551F">
        <w:t xml:space="preserve">elements </w:t>
      </w:r>
      <w:r w:rsidR="00703279">
        <w:t>for both arguments, as we did previous</w:t>
      </w:r>
      <w:r w:rsidR="007B374C">
        <w:t>ly</w:t>
      </w:r>
      <w:r w:rsidR="00703279">
        <w:t>, except now we are repeating the process for both argument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ce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C24D38" w:rsidRDefault="00EB6979" w:rsidP="00C46070">
      <w:pPr>
        <w:jc w:val="both"/>
      </w:pPr>
      <w:r>
        <w:t>The next thing to do is allocate memory for the result</w:t>
      </w:r>
      <w:r w:rsidR="00E96039">
        <w:t>. H</w:t>
      </w:r>
      <w:r w:rsidR="00990CC1">
        <w:t xml:space="preserve">opefully the comments help make sense of the </w:t>
      </w:r>
      <w:r w:rsidR="00E96039">
        <w:t>code below</w:t>
      </w:r>
      <w:r w:rsidR="00990CC1">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Allocate</w:t>
      </w:r>
      <w:proofErr w:type="gramEnd"/>
      <w:r>
        <w:rPr>
          <w:rFonts w:ascii="Consolas" w:hAnsi="Consolas" w:cs="Consolas"/>
          <w:color w:val="008000"/>
          <w:sz w:val="19"/>
          <w:szCs w:val="19"/>
        </w:rPr>
        <w:t xml:space="preserve">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size</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an error if size is 0</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rst</w:t>
      </w:r>
      <w:proofErr w:type="gramEnd"/>
      <w:r>
        <w:rPr>
          <w:rFonts w:ascii="Consolas" w:hAnsi="Consolas" w:cs="Consolas"/>
          <w:color w:val="008000"/>
          <w:sz w:val="19"/>
          <w:szCs w:val="19"/>
        </w:rPr>
        <w:t>, free all memory previously allocated</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FreeAllTempMemory</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hen</w:t>
      </w:r>
      <w:proofErr w:type="gramEnd"/>
      <w:r>
        <w:rPr>
          <w:rFonts w:ascii="Consolas" w:hAnsi="Consolas" w:cs="Consolas"/>
          <w:color w:val="008000"/>
          <w:sz w:val="19"/>
          <w:szCs w:val="19"/>
        </w:rPr>
        <w:t>, allocate the memory for this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don't need to de-allocate it, that will be done by the next call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proofErr w:type="gramStart"/>
      <w:r>
        <w:rPr>
          <w:rFonts w:ascii="Consolas" w:hAnsi="Consolas" w:cs="Consolas"/>
          <w:color w:val="008000"/>
          <w:sz w:val="19"/>
          <w:szCs w:val="19"/>
        </w:rPr>
        <w:t>FreeAllTempMemory</w:t>
      </w:r>
      <w:proofErr w:type="spellEnd"/>
      <w:r>
        <w:rPr>
          <w:rFonts w:ascii="Consolas" w:hAnsi="Consolas" w:cs="Consolas"/>
          <w:color w:val="008000"/>
          <w:sz w:val="19"/>
          <w:szCs w:val="19"/>
        </w:rPr>
        <w:t>(</w:t>
      </w:r>
      <w:proofErr w:type="gramEnd"/>
      <w:r>
        <w:rPr>
          <w:rFonts w:ascii="Consolas" w:hAnsi="Consolas" w:cs="Consolas"/>
          <w:color w:val="008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Memory</w:t>
      </w:r>
      <w:proofErr w:type="gramEnd"/>
      <w:r>
        <w:rPr>
          <w:rFonts w:ascii="Consolas" w:hAnsi="Consolas" w:cs="Consolas"/>
          <w:color w:val="008000"/>
          <w:sz w:val="19"/>
          <w:szCs w:val="19"/>
        </w:rPr>
        <w:t xml:space="preserve"> size required, details in Dalton's book, section 6.2.2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745865" w:rsidRDefault="00745865" w:rsidP="00C10A17">
      <w:pPr>
        <w:autoSpaceDE w:val="0"/>
        <w:autoSpaceDN w:val="0"/>
        <w:adjustRightInd w:val="0"/>
        <w:spacing w:after="0" w:line="240" w:lineRule="auto"/>
        <w:jc w:val="center"/>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nally</w:t>
      </w:r>
      <w:proofErr w:type="gramEnd"/>
      <w:r>
        <w:rPr>
          <w:rFonts w:ascii="Consolas" w:hAnsi="Consolas" w:cs="Consolas"/>
          <w:color w:val="008000"/>
          <w:sz w:val="19"/>
          <w:szCs w:val="19"/>
        </w:rPr>
        <w:t xml:space="preserve"> allocate, function definition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proofErr w:type="gramStart"/>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proofErr w:type="gram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6A4D8A" w:rsidRDefault="006A4D8A" w:rsidP="00C46070">
      <w:pPr>
        <w:jc w:val="both"/>
      </w:pPr>
    </w:p>
    <w:p w:rsidR="00C10A17" w:rsidRDefault="00C10A17" w:rsidP="00C46070">
      <w:pPr>
        <w:jc w:val="both"/>
      </w:pPr>
      <w:r>
        <w:t xml:space="preserve">The size (number of elements) of the result matrix is the number of rows multiplied by the number of columns. We compute it in the variable </w:t>
      </w:r>
      <w:proofErr w:type="spellStart"/>
      <w:r w:rsidRPr="00C10A17">
        <w:rPr>
          <w:i/>
        </w:rPr>
        <w:t>resultSize</w:t>
      </w:r>
      <w:proofErr w:type="spellEnd"/>
      <w:r>
        <w:t>. The size of the memory needed for the corresponding FP12 struct is:</w:t>
      </w:r>
    </w:p>
    <w:p w:rsidR="00C10A17" w:rsidRDefault="00C10A17" w:rsidP="00C10A17">
      <w:pPr>
        <w:jc w:val="center"/>
      </w:pP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C10A17" w:rsidRDefault="00C10A17" w:rsidP="00C46070">
      <w:pPr>
        <w:jc w:val="both"/>
      </w:pPr>
      <w:r>
        <w:t xml:space="preserve">(see details in Dalton, section 6.2.2). If we classically allocated this memory with malloc </w:t>
      </w:r>
      <w:proofErr w:type="gramStart"/>
      <w:r>
        <w:t>or ::operator</w:t>
      </w:r>
      <w:proofErr w:type="gramEnd"/>
      <w:r>
        <w:t xml:space="preserve"> new, we wouldn’t know how to free it. Instead, we use pre-allocated memory provided by </w:t>
      </w:r>
      <w:proofErr w:type="spellStart"/>
      <w:proofErr w:type="gramStart"/>
      <w:r w:rsidRPr="006A4D8A">
        <w:rPr>
          <w:i/>
        </w:rPr>
        <w:t>GetTempMemory</w:t>
      </w:r>
      <w:proofErr w:type="spellEnd"/>
      <w:r w:rsidRPr="006A4D8A">
        <w:rPr>
          <w:i/>
        </w:rPr>
        <w:t>(</w:t>
      </w:r>
      <w:proofErr w:type="gramEnd"/>
      <w:r w:rsidRPr="006A4D8A">
        <w:rPr>
          <w:i/>
        </w:rPr>
        <w:t>)</w:t>
      </w:r>
      <w:r>
        <w:t xml:space="preserve">, defined in </w:t>
      </w:r>
      <w:proofErr w:type="spellStart"/>
      <w:r>
        <w:t>framework.h</w:t>
      </w:r>
      <w:proofErr w:type="spellEnd"/>
      <w:r>
        <w:t xml:space="preserve">. And here is the trick: we free all the allocated temporary memory </w:t>
      </w:r>
      <w:r w:rsidRPr="00C10A17">
        <w:rPr>
          <w:i/>
        </w:rPr>
        <w:t>before</w:t>
      </w:r>
      <w:r>
        <w:t xml:space="preserve"> we make any new allocation, in this function, and all functions that return ranges. Hence, the allocated memory will be freed on the next call to such a function. This effectively resolves the issue of freeing memory allocated for return ranges in a particularly simple way.</w:t>
      </w:r>
    </w:p>
    <w:p w:rsidR="006A4D8A" w:rsidRDefault="006A4D8A" w:rsidP="006A4D8A">
      <w:pPr>
        <w:jc w:val="both"/>
      </w:pPr>
      <w:r>
        <w:t xml:space="preserve">To free previously allocated memory by a call to </w:t>
      </w:r>
      <w:proofErr w:type="spellStart"/>
      <w:proofErr w:type="gramStart"/>
      <w:r w:rsidRPr="002676A5">
        <w:rPr>
          <w:i/>
        </w:rPr>
        <w:t>FreeAllTempMemory</w:t>
      </w:r>
      <w:proofErr w:type="spellEnd"/>
      <w:r w:rsidRPr="002676A5">
        <w:rPr>
          <w:i/>
        </w:rPr>
        <w:t>(</w:t>
      </w:r>
      <w:proofErr w:type="gramEnd"/>
      <w:r w:rsidRPr="002676A5">
        <w:rPr>
          <w:i/>
        </w:rPr>
        <w:t>)</w:t>
      </w:r>
      <w:r>
        <w:t xml:space="preserve"> is a crucial step to perform before allocation. Every wrapper function that allocates memory for the range returned to Excel must start by freeing previously allocated memory. Otherwise, the memory allocated by successive calls from Excel is never released and repeated function calls from Excel rapidly exhaust the available RAM. </w:t>
      </w:r>
    </w:p>
    <w:p w:rsidR="004A1599" w:rsidRDefault="00441F2E" w:rsidP="00C46070">
      <w:pPr>
        <w:jc w:val="both"/>
      </w:pPr>
      <w:r>
        <w:t>Finally</w:t>
      </w:r>
      <w:r w:rsidR="004E2507">
        <w:t>, we can cal</w:t>
      </w:r>
      <w:r w:rsidR="007D6045">
        <w:t>culate the result and return i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pute</w:t>
      </w:r>
      <w:proofErr w:type="gramEnd"/>
      <w:r>
        <w:rPr>
          <w:rFonts w:ascii="Consolas" w:hAnsi="Consolas" w:cs="Consolas"/>
          <w:color w:val="008000"/>
          <w:sz w:val="19"/>
          <w:szCs w:val="19"/>
        </w:rPr>
        <w:t xml:space="preserv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r>
        <w:rPr>
          <w:rFonts w:ascii="Consolas" w:hAnsi="Consolas" w:cs="Consolas"/>
          <w:color w:val="000000"/>
          <w:sz w:val="19"/>
          <w:szCs w:val="19"/>
        </w:rPr>
        <w:t>rows1, cols1, numbers1, rows2, cols2, numbers2, result-&gt;array);</w:t>
      </w:r>
    </w:p>
    <w:p w:rsidR="000F28F6" w:rsidRDefault="000F28F6" w:rsidP="000F28F6">
      <w:pPr>
        <w:autoSpaceDE w:val="0"/>
        <w:autoSpaceDN w:val="0"/>
        <w:adjustRightInd w:val="0"/>
        <w:spacing w:after="0" w:line="240" w:lineRule="auto"/>
        <w:rPr>
          <w:rFonts w:ascii="Consolas" w:hAnsi="Consolas" w:cs="Consolas"/>
          <w:color w:val="000000"/>
          <w:sz w:val="19"/>
          <w:szCs w:val="19"/>
        </w:rPr>
      </w:pP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i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7D6045" w:rsidRDefault="007D6045" w:rsidP="00C46070">
      <w:pPr>
        <w:jc w:val="both"/>
      </w:pPr>
    </w:p>
    <w:p w:rsidR="000F28F6" w:rsidRDefault="000F28F6" w:rsidP="00C46070">
      <w:pPr>
        <w:jc w:val="both"/>
      </w:pPr>
      <w:r>
        <w:t>Here is the complete function:</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xMyOwnMmult</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ce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Allocate</w:t>
      </w:r>
      <w:proofErr w:type="gramEnd"/>
      <w:r>
        <w:rPr>
          <w:rFonts w:ascii="Consolas" w:hAnsi="Consolas" w:cs="Consolas"/>
          <w:color w:val="008000"/>
          <w:sz w:val="19"/>
          <w:szCs w:val="19"/>
        </w:rPr>
        <w:t xml:space="preserv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size</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an error if size is 0</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rst</w:t>
      </w:r>
      <w:proofErr w:type="gramEnd"/>
      <w:r>
        <w:rPr>
          <w:rFonts w:ascii="Consolas" w:hAnsi="Consolas" w:cs="Consolas"/>
          <w:color w:val="008000"/>
          <w:sz w:val="19"/>
          <w:szCs w:val="19"/>
        </w:rPr>
        <w:t>, free all memory previously allocated</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FreeAllTempMemory</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hen</w:t>
      </w:r>
      <w:proofErr w:type="gramEnd"/>
      <w:r>
        <w:rPr>
          <w:rFonts w:ascii="Consolas" w:hAnsi="Consolas" w:cs="Consolas"/>
          <w:color w:val="008000"/>
          <w:sz w:val="19"/>
          <w:szCs w:val="19"/>
        </w:rPr>
        <w:t>, allocate the memory for this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don't need to de-allocate it, that will be done by the next call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proofErr w:type="gramStart"/>
      <w:r>
        <w:rPr>
          <w:rFonts w:ascii="Consolas" w:hAnsi="Consolas" w:cs="Consolas"/>
          <w:color w:val="008000"/>
          <w:sz w:val="19"/>
          <w:szCs w:val="19"/>
        </w:rPr>
        <w:t>FreeAllTempMemory</w:t>
      </w:r>
      <w:proofErr w:type="spellEnd"/>
      <w:r>
        <w:rPr>
          <w:rFonts w:ascii="Consolas" w:hAnsi="Consolas" w:cs="Consolas"/>
          <w:color w:val="008000"/>
          <w:sz w:val="19"/>
          <w:szCs w:val="19"/>
        </w:rPr>
        <w:t>(</w:t>
      </w:r>
      <w:proofErr w:type="gramEnd"/>
      <w:r>
        <w:rPr>
          <w:rFonts w:ascii="Consolas" w:hAnsi="Consolas" w:cs="Consolas"/>
          <w:color w:val="008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Memory</w:t>
      </w:r>
      <w:proofErr w:type="gramEnd"/>
      <w:r>
        <w:rPr>
          <w:rFonts w:ascii="Consolas" w:hAnsi="Consolas" w:cs="Consolas"/>
          <w:color w:val="008000"/>
          <w:sz w:val="19"/>
          <w:szCs w:val="19"/>
        </w:rPr>
        <w:t xml:space="preserve"> size required, details in Dalton's book, section 6.2.2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nally</w:t>
      </w:r>
      <w:proofErr w:type="gramEnd"/>
      <w:r>
        <w:rPr>
          <w:rFonts w:ascii="Consolas" w:hAnsi="Consolas" w:cs="Consolas"/>
          <w:color w:val="008000"/>
          <w:sz w:val="19"/>
          <w:szCs w:val="19"/>
        </w:rPr>
        <w:t xml:space="preserve"> allocate, function definition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proofErr w:type="gramStart"/>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proofErr w:type="gram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pute</w:t>
      </w:r>
      <w:proofErr w:type="gramEnd"/>
      <w:r>
        <w:rPr>
          <w:rFonts w:ascii="Consolas" w:hAnsi="Consolas" w:cs="Consolas"/>
          <w:color w:val="008000"/>
          <w:sz w:val="19"/>
          <w:szCs w:val="19"/>
        </w:rPr>
        <w:t xml:space="preserv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r>
        <w:rPr>
          <w:rFonts w:ascii="Consolas" w:hAnsi="Consolas" w:cs="Consolas"/>
          <w:color w:val="000000"/>
          <w:sz w:val="19"/>
          <w:szCs w:val="19"/>
        </w:rPr>
        <w:t>rows1, cols1, numbers1, rows2, cols2, numbers2, resul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i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0F28F6" w:rsidRDefault="000F28F6" w:rsidP="00C46070">
      <w:pPr>
        <w:jc w:val="both"/>
      </w:pPr>
    </w:p>
    <w:p w:rsidR="005E36F5" w:rsidRDefault="005E36F5" w:rsidP="00C46070">
      <w:pPr>
        <w:jc w:val="both"/>
      </w:pPr>
      <w:r>
        <w:t xml:space="preserve">Note that this function unpacks the arguments, packs the result and takes care of its memory management, but it does not actually compute the matrix product. In </w:t>
      </w:r>
      <w:r w:rsidR="002677F9">
        <w:t xml:space="preserve">accordance with C++ best practice, it delegates linear algebra </w:t>
      </w:r>
      <w:r w:rsidR="006866B6">
        <w:t xml:space="preserve">to a dedicated function, </w:t>
      </w:r>
      <w:r w:rsidR="00D90DBF">
        <w:t>which</w:t>
      </w:r>
      <w:r w:rsidR="006866B6">
        <w:t xml:space="preserve"> could be</w:t>
      </w:r>
      <w:r w:rsidR="0045717B">
        <w:t xml:space="preserve"> defined as</w:t>
      </w:r>
      <w:r w:rsidR="006866B6">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1</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1</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2</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2</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2</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results</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Sizes</w:t>
      </w:r>
      <w:proofErr w:type="gram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w:t>
      </w:r>
      <w:r>
        <w:rPr>
          <w:rFonts w:ascii="Consolas" w:hAnsi="Consolas" w:cs="Consolas"/>
          <w:color w:val="808080"/>
          <w:sz w:val="19"/>
          <w:szCs w:val="19"/>
        </w:rPr>
        <w:t>cols2</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assume that cols1 == rows2, we could throw otherwise</w:t>
      </w:r>
    </w:p>
    <w:p w:rsidR="00890696" w:rsidRDefault="00890696" w:rsidP="00890696">
      <w:pPr>
        <w:autoSpaceDE w:val="0"/>
        <w:autoSpaceDN w:val="0"/>
        <w:adjustRightInd w:val="0"/>
        <w:spacing w:after="0" w:line="240" w:lineRule="auto"/>
        <w:rPr>
          <w:rFonts w:ascii="Consolas" w:hAnsi="Consolas" w:cs="Consolas"/>
          <w:color w:val="000000"/>
          <w:sz w:val="19"/>
          <w:szCs w:val="19"/>
        </w:rPr>
      </w:pP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Loop</w:t>
      </w:r>
      <w:proofErr w:type="gramEnd"/>
      <w:r>
        <w:rPr>
          <w:rFonts w:ascii="Consolas" w:hAnsi="Consolas" w:cs="Consolas"/>
          <w:color w:val="008000"/>
          <w:sz w:val="19"/>
          <w:szCs w:val="19"/>
        </w:rPr>
        <w:t xml:space="preserve"> on results</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w:t>
      </w:r>
      <w:proofErr w:type="spellStart"/>
      <w:r>
        <w:rPr>
          <w:rFonts w:ascii="Consolas" w:hAnsi="Consolas" w:cs="Consolas"/>
          <w:color w:val="008000"/>
          <w:sz w:val="19"/>
          <w:szCs w:val="19"/>
        </w:rPr>
        <w:t>RESij</w:t>
      </w:r>
      <w:proofErr w:type="spell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0.0;</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k = 0; k &lt; </w:t>
      </w:r>
      <w:r>
        <w:rPr>
          <w:rFonts w:ascii="Consolas" w:hAnsi="Consolas" w:cs="Consolas"/>
          <w:color w:val="808080"/>
          <w:sz w:val="19"/>
          <w:szCs w:val="19"/>
        </w:rPr>
        <w:t>cols1</w:t>
      </w:r>
      <w:r>
        <w:rPr>
          <w:rFonts w:ascii="Consolas" w:hAnsi="Consolas" w:cs="Consolas"/>
          <w:color w:val="000000"/>
          <w:sz w:val="19"/>
          <w:szCs w:val="19"/>
        </w:rPr>
        <w:t xml:space="preserve">; ++k)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w:t>
      </w:r>
      <w:r>
        <w:rPr>
          <w:rFonts w:ascii="Consolas" w:hAnsi="Consolas" w:cs="Consolas"/>
          <w:color w:val="808080"/>
          <w:sz w:val="19"/>
          <w:szCs w:val="19"/>
        </w:rPr>
        <w:t>numbers1</w:t>
      </w:r>
      <w:r>
        <w:rPr>
          <w:rFonts w:ascii="Consolas" w:hAnsi="Consolas" w:cs="Consolas"/>
          <w:color w:val="000000"/>
          <w:sz w:val="19"/>
          <w:szCs w:val="19"/>
        </w:rPr>
        <w:t>[</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r>
        <w:rPr>
          <w:rFonts w:ascii="Consolas" w:hAnsi="Consolas" w:cs="Consolas"/>
          <w:color w:val="808080"/>
          <w:sz w:val="19"/>
          <w:szCs w:val="19"/>
        </w:rPr>
        <w:t>cols1</w:t>
      </w:r>
      <w:r>
        <w:rPr>
          <w:rFonts w:ascii="Consolas" w:hAnsi="Consolas" w:cs="Consolas"/>
          <w:color w:val="000000"/>
          <w:sz w:val="19"/>
          <w:szCs w:val="19"/>
        </w:rPr>
        <w:t xml:space="preserve"> + k] * </w:t>
      </w:r>
      <w:r>
        <w:rPr>
          <w:rFonts w:ascii="Consolas" w:hAnsi="Consolas" w:cs="Consolas"/>
          <w:color w:val="808080"/>
          <w:sz w:val="19"/>
          <w:szCs w:val="19"/>
        </w:rPr>
        <w:t>numbers2</w:t>
      </w:r>
      <w:r>
        <w:rPr>
          <w:rFonts w:ascii="Consolas" w:hAnsi="Consolas" w:cs="Consolas"/>
          <w:color w:val="000000"/>
          <w:sz w:val="19"/>
          <w:szCs w:val="19"/>
        </w:rPr>
        <w:t>[k*</w:t>
      </w:r>
      <w:r>
        <w:rPr>
          <w:rFonts w:ascii="Consolas" w:hAnsi="Consolas" w:cs="Consolas"/>
          <w:color w:val="808080"/>
          <w:sz w:val="19"/>
          <w:szCs w:val="19"/>
        </w:rPr>
        <w:t>cols2</w:t>
      </w:r>
      <w:r>
        <w:rPr>
          <w:rFonts w:ascii="Consolas" w:hAnsi="Consolas" w:cs="Consolas"/>
          <w:color w:val="000000"/>
          <w:sz w:val="19"/>
          <w:szCs w:val="19"/>
        </w:rPr>
        <w:t xml:space="preserve"> +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mit</w:t>
      </w:r>
      <w:proofErr w:type="gramEnd"/>
      <w:r>
        <w:rPr>
          <w:rFonts w:ascii="Consolas" w:hAnsi="Consolas" w:cs="Consolas"/>
          <w:color w:val="008000"/>
          <w:sz w:val="19"/>
          <w:szCs w:val="19"/>
        </w:rPr>
        <w:t xml:space="preserve"> it to memory</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gramStart"/>
      <w:r>
        <w:rPr>
          <w:rFonts w:ascii="Consolas" w:hAnsi="Consolas" w:cs="Consolas"/>
          <w:color w:val="808080"/>
          <w:sz w:val="19"/>
          <w:szCs w:val="19"/>
        </w:rPr>
        <w:t>results</w:t>
      </w:r>
      <w:r>
        <w:rPr>
          <w:rFonts w:ascii="Consolas" w:hAnsi="Consolas" w:cs="Consolas"/>
          <w:color w:val="000000"/>
          <w:sz w:val="19"/>
          <w:szCs w:val="19"/>
        </w:rPr>
        <w:t>[</w:t>
      </w:r>
      <w:proofErr w:type="spellStart"/>
      <w:proofErr w:type="gramEnd"/>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j] =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pStyle w:val="Heading2"/>
        <w:rPr>
          <w:rFonts w:ascii="Consolas" w:hAnsi="Consolas" w:cs="Consolas"/>
          <w:color w:val="000000"/>
          <w:sz w:val="19"/>
          <w:szCs w:val="19"/>
        </w:rPr>
      </w:pPr>
      <w:r>
        <w:rPr>
          <w:rFonts w:ascii="Consolas" w:hAnsi="Consolas" w:cs="Consolas"/>
          <w:color w:val="000000"/>
          <w:sz w:val="19"/>
          <w:szCs w:val="19"/>
        </w:rPr>
        <w:t>}</w:t>
      </w:r>
    </w:p>
    <w:p w:rsidR="00E73BE5" w:rsidRPr="00E73BE5" w:rsidRDefault="00E73BE5" w:rsidP="00E73BE5"/>
    <w:p w:rsidR="00D576CB" w:rsidRDefault="00D576CB" w:rsidP="00890696">
      <w:pPr>
        <w:pStyle w:val="Heading2"/>
      </w:pPr>
      <w:r>
        <w:lastRenderedPageBreak/>
        <w:t>Exercise</w:t>
      </w:r>
    </w:p>
    <w:p w:rsidR="005765F9" w:rsidRDefault="005765F9" w:rsidP="00D576CB">
      <w:pPr>
        <w:jc w:val="both"/>
      </w:pPr>
    </w:p>
    <w:p w:rsidR="00D576CB" w:rsidRDefault="009318DA" w:rsidP="00D576CB">
      <w:pPr>
        <w:jc w:val="both"/>
      </w:pPr>
      <w:r>
        <w:t>Write a function that takes a column of maturities, a row of strikes, a spot and a volatility number, and returns the range of corresponding Black-Scholes call prices.</w:t>
      </w:r>
    </w:p>
    <w:p w:rsidR="00D576CB" w:rsidRDefault="00D576CB" w:rsidP="00C46070">
      <w:pPr>
        <w:jc w:val="both"/>
      </w:pPr>
    </w:p>
    <w:p w:rsidR="00D90DBF" w:rsidRDefault="00D90DBF" w:rsidP="00D90DBF">
      <w:pPr>
        <w:pStyle w:val="Heading1"/>
      </w:pPr>
      <w:r>
        <w:t xml:space="preserve">Importing and exporting </w:t>
      </w:r>
      <w:r w:rsidR="005E495E">
        <w:t xml:space="preserve">mixed </w:t>
      </w:r>
      <w:r>
        <w:t xml:space="preserve">ranges </w:t>
      </w:r>
      <w:r w:rsidR="005E495E">
        <w:t xml:space="preserve">containing </w:t>
      </w:r>
      <w:r>
        <w:t>numbers and strings</w:t>
      </w:r>
    </w:p>
    <w:p w:rsidR="009927D2" w:rsidRDefault="009927D2" w:rsidP="009927D2">
      <w:pPr>
        <w:jc w:val="both"/>
      </w:pPr>
    </w:p>
    <w:p w:rsidR="009927D2" w:rsidRDefault="00897399" w:rsidP="009927D2">
      <w:pPr>
        <w:jc w:val="both"/>
      </w:pPr>
      <w:r>
        <w:t xml:space="preserve">In this final section, we show how to communicate </w:t>
      </w:r>
      <w:r w:rsidR="005E495E">
        <w:t xml:space="preserve">mixed </w:t>
      </w:r>
      <w:r>
        <w:t xml:space="preserve">ranges that contain both strings and numbers. </w:t>
      </w:r>
    </w:p>
    <w:p w:rsidR="00897399" w:rsidRDefault="00897399" w:rsidP="009927D2">
      <w:pPr>
        <w:jc w:val="both"/>
      </w:pPr>
      <w:r>
        <w:t xml:space="preserve">To communicate strings, ranges that contain strings, or mixed ranges that contain strings and numbers, </w:t>
      </w:r>
      <w:r w:rsidR="005E495E">
        <w:t>are</w:t>
      </w:r>
      <w:r>
        <w:t xml:space="preserve"> somewhat complicated process</w:t>
      </w:r>
      <w:r w:rsidR="005E495E">
        <w:t>es</w:t>
      </w:r>
      <w:r>
        <w:t xml:space="preserve"> in the Excel SDK. In the interest of simplicity, </w:t>
      </w:r>
      <w:r w:rsidR="005E495E">
        <w:t xml:space="preserve">I </w:t>
      </w:r>
      <w:r>
        <w:t>encapsulated the difficulties in</w:t>
      </w:r>
      <w:r w:rsidR="005E495E">
        <w:t>to</w:t>
      </w:r>
      <w:r>
        <w:t xml:space="preserve"> a small number of simple functions in </w:t>
      </w:r>
      <w:proofErr w:type="spellStart"/>
      <w:r>
        <w:t>xlOper.h</w:t>
      </w:r>
      <w:proofErr w:type="spellEnd"/>
      <w:r>
        <w:t>. In what follows, we use these simple funct</w:t>
      </w:r>
      <w:r w:rsidR="005E495E">
        <w:t>ions to implement communication</w:t>
      </w:r>
      <w:r>
        <w:t xml:space="preserve"> between Excel and C++ code. We don’t explain how these functions were implemented, or how to use </w:t>
      </w:r>
      <w:r w:rsidR="005E495E">
        <w:t xml:space="preserve">the </w:t>
      </w:r>
      <w:r>
        <w:t xml:space="preserve">lower level Excel SDK </w:t>
      </w:r>
      <w:r w:rsidR="005E495E">
        <w:t>constructs</w:t>
      </w:r>
      <w:r>
        <w:t>. Interested readers are referred to Dalton’s book.</w:t>
      </w:r>
    </w:p>
    <w:p w:rsidR="00897399" w:rsidRDefault="005E495E" w:rsidP="009927D2">
      <w:pPr>
        <w:jc w:val="both"/>
      </w:pPr>
      <w:r>
        <w:t>W</w:t>
      </w:r>
      <w:r w:rsidR="00897399">
        <w:t xml:space="preserve">e only demonstrate the communication of ranges that contain a mix of strings and numbers. We don’t </w:t>
      </w:r>
      <w:r>
        <w:t xml:space="preserve">separately </w:t>
      </w:r>
      <w:r w:rsidR="00897399">
        <w:t xml:space="preserve">cover </w:t>
      </w:r>
      <w:r>
        <w:t>the communication of</w:t>
      </w:r>
      <w:r w:rsidR="00897399">
        <w:t xml:space="preserve"> single string</w:t>
      </w:r>
      <w:r>
        <w:t xml:space="preserve">s </w:t>
      </w:r>
      <w:r w:rsidR="00897399">
        <w:t>or range</w:t>
      </w:r>
      <w:r>
        <w:t>s</w:t>
      </w:r>
      <w:r w:rsidR="00897399">
        <w:t xml:space="preserve"> of strings</w:t>
      </w:r>
      <w:r>
        <w:t xml:space="preserve"> only</w:t>
      </w:r>
      <w:r w:rsidR="00897399">
        <w:t xml:space="preserve">. Both are considered a particular case. For example, to communicate a single string, we communicate a range with one row and </w:t>
      </w:r>
      <w:r>
        <w:t xml:space="preserve">one </w:t>
      </w:r>
      <w:r w:rsidR="00897399">
        <w:t>column, which first (and only) element is the communicated string.</w:t>
      </w:r>
    </w:p>
    <w:p w:rsidR="007D0DE0" w:rsidRDefault="007D0DE0" w:rsidP="009927D2">
      <w:pPr>
        <w:jc w:val="both"/>
      </w:pPr>
      <w:r>
        <w:t>Finally, when a mixed range is passed as an argument from Excel, we assume that the C++ code knows what elements are supposed to be strings and what elements are supposed to be numbers. It is possible to detect the type of individual elements</w:t>
      </w:r>
      <w:r w:rsidR="005E495E">
        <w:t xml:space="preserve"> at run time</w:t>
      </w:r>
      <w:r>
        <w:t xml:space="preserve">, but </w:t>
      </w:r>
      <w:r w:rsidR="005E495E">
        <w:t xml:space="preserve">this is not </w:t>
      </w:r>
      <w:r>
        <w:t>cover</w:t>
      </w:r>
      <w:r w:rsidR="005E495E">
        <w:t>ed</w:t>
      </w:r>
      <w:r>
        <w:t xml:space="preserve"> here. </w:t>
      </w:r>
    </w:p>
    <w:p w:rsidR="00897399" w:rsidRDefault="00897399" w:rsidP="009927D2">
      <w:pPr>
        <w:jc w:val="both"/>
      </w:pPr>
    </w:p>
    <w:p w:rsidR="009927D2" w:rsidRDefault="007D0DE0" w:rsidP="009927D2">
      <w:pPr>
        <w:pStyle w:val="Heading2"/>
      </w:pPr>
      <w:r>
        <w:t xml:space="preserve">Mixed ranges </w:t>
      </w:r>
      <w:r w:rsidR="009927D2">
        <w:t>as arguments</w:t>
      </w:r>
    </w:p>
    <w:p w:rsidR="009927D2" w:rsidRDefault="009927D2" w:rsidP="009927D2"/>
    <w:p w:rsidR="00A51445" w:rsidRDefault="007D0DE0" w:rsidP="009927D2">
      <w:pPr>
        <w:jc w:val="both"/>
      </w:pPr>
      <w:r>
        <w:t xml:space="preserve">Once again, we illustrate the method with a simple example instead of describing the general methodology. We code a simple function </w:t>
      </w:r>
      <w:proofErr w:type="spellStart"/>
      <w:proofErr w:type="gramStart"/>
      <w:r w:rsidRPr="007D0DE0">
        <w:rPr>
          <w:i/>
        </w:rPr>
        <w:t>xSumForName</w:t>
      </w:r>
      <w:proofErr w:type="spellEnd"/>
      <w:r w:rsidRPr="007D0DE0">
        <w:rPr>
          <w:i/>
        </w:rPr>
        <w:t>(</w:t>
      </w:r>
      <w:proofErr w:type="gramEnd"/>
      <w:r w:rsidRPr="007D0DE0">
        <w:rPr>
          <w:i/>
        </w:rPr>
        <w:t>)</w:t>
      </w:r>
      <w:r>
        <w:t xml:space="preserve"> that takes a range with two columns as an argument: a column of </w:t>
      </w:r>
      <w:r w:rsidR="003D5D30">
        <w:t xml:space="preserve">names as strings </w:t>
      </w:r>
      <w:r>
        <w:t xml:space="preserve">and a column of corresponding </w:t>
      </w:r>
      <w:r w:rsidR="003D5D30">
        <w:t>values</w:t>
      </w:r>
      <w:r>
        <w:t xml:space="preserve">. The names are not necessarily unique. </w:t>
      </w:r>
      <w:r w:rsidR="003D5D30">
        <w:t xml:space="preserve">The function </w:t>
      </w:r>
      <w:r>
        <w:t xml:space="preserve">also takes </w:t>
      </w:r>
      <w:r w:rsidR="003D5D30">
        <w:t xml:space="preserve">a name as a </w:t>
      </w:r>
      <w:r>
        <w:t xml:space="preserve">second </w:t>
      </w:r>
      <w:r w:rsidR="003D5D30">
        <w:t xml:space="preserve">string </w:t>
      </w:r>
      <w:r>
        <w:t>argument, and returns the sum of the values associated to that name. For example:</w:t>
      </w:r>
    </w:p>
    <w:p w:rsidR="007D0DE0" w:rsidRDefault="007D0DE0" w:rsidP="007D0DE0">
      <w:pPr>
        <w:jc w:val="center"/>
      </w:pPr>
      <w:r>
        <w:rPr>
          <w:noProof/>
          <w:lang w:val="en-GB" w:eastAsia="en-GB"/>
        </w:rPr>
        <w:lastRenderedPageBreak/>
        <w:drawing>
          <wp:inline distT="0" distB="0" distL="0" distR="0" wp14:anchorId="61CF971F" wp14:editId="7329BAFA">
            <wp:extent cx="5153025" cy="35718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53025" cy="3571875"/>
                    </a:xfrm>
                    <a:prstGeom prst="rect">
                      <a:avLst/>
                    </a:prstGeom>
                  </pic:spPr>
                </pic:pic>
              </a:graphicData>
            </a:graphic>
          </wp:inline>
        </w:drawing>
      </w:r>
    </w:p>
    <w:p w:rsidR="007D0DE0" w:rsidRDefault="007D0DE0" w:rsidP="009927D2">
      <w:pPr>
        <w:jc w:val="both"/>
      </w:pPr>
      <w:r>
        <w:t xml:space="preserve">returns 5. </w:t>
      </w:r>
      <w:r w:rsidR="00E81BA3">
        <w:t xml:space="preserve">This function has no other utility than to demonstrate how </w:t>
      </w:r>
      <w:r w:rsidR="00025F25">
        <w:t>to</w:t>
      </w:r>
      <w:r w:rsidR="00E81BA3">
        <w:t xml:space="preserve"> pass mixed ranges and strings as arguments.</w:t>
      </w:r>
    </w:p>
    <w:p w:rsidR="00E81BA3" w:rsidRDefault="00E81BA3" w:rsidP="009927D2">
      <w:pPr>
        <w:jc w:val="both"/>
      </w:pPr>
      <w:r>
        <w:t>We start with the registration in xlExport.cpp:</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Excel12</w:t>
      </w:r>
      <w:proofErr w:type="gramStart"/>
      <w:r>
        <w:rPr>
          <w:rFonts w:ascii="Consolas" w:hAnsi="Consolas" w:cs="Consolas"/>
          <w:color w:val="000000"/>
          <w:sz w:val="19"/>
          <w:szCs w:val="19"/>
          <w:lang w:val="en-GB"/>
        </w:rPr>
        <w:t>f(</w:t>
      </w:r>
      <w:proofErr w:type="spellStart"/>
      <w:proofErr w:type="gramEnd"/>
      <w:r>
        <w:rPr>
          <w:rFonts w:ascii="Consolas" w:hAnsi="Consolas" w:cs="Consolas"/>
          <w:color w:val="6F008A"/>
          <w:sz w:val="19"/>
          <w:szCs w:val="19"/>
          <w:lang w:val="en-GB"/>
        </w:rPr>
        <w:t>xlfRegister</w:t>
      </w:r>
      <w:proofErr w:type="spellEnd"/>
      <w:r>
        <w:rPr>
          <w:rFonts w:ascii="Consolas" w:hAnsi="Consolas" w:cs="Consolas"/>
          <w:color w:val="000000"/>
          <w:sz w:val="19"/>
          <w:szCs w:val="19"/>
          <w:lang w:val="en-GB"/>
        </w:rPr>
        <w:t>, 0, 11, (</w:t>
      </w:r>
      <w:r>
        <w:rPr>
          <w:rFonts w:ascii="Consolas" w:hAnsi="Consolas" w:cs="Consolas"/>
          <w:color w:val="2B91AF"/>
          <w:sz w:val="19"/>
          <w:szCs w:val="19"/>
          <w:lang w:val="en-GB"/>
        </w:rPr>
        <w:t>LPXLOPER12</w:t>
      </w:r>
      <w:r>
        <w:rPr>
          <w:rFonts w:ascii="Consolas" w:hAnsi="Consolas" w:cs="Consolas"/>
          <w:color w:val="000000"/>
          <w:sz w:val="19"/>
          <w:szCs w:val="19"/>
          <w:lang w:val="en-GB"/>
        </w:rPr>
        <w:t>)&amp;</w:t>
      </w:r>
      <w:proofErr w:type="spellStart"/>
      <w:r>
        <w:rPr>
          <w:rFonts w:ascii="Consolas" w:hAnsi="Consolas" w:cs="Consolas"/>
          <w:color w:val="000000"/>
          <w:sz w:val="19"/>
          <w:szCs w:val="19"/>
          <w:lang w:val="en-GB"/>
        </w:rPr>
        <w:t>xDLL</w:t>
      </w:r>
      <w:proofErr w:type="spellEnd"/>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BQQ"</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Table</w:t>
      </w:r>
      <w:proofErr w:type="spellEnd"/>
      <w:r>
        <w:rPr>
          <w:rFonts w:ascii="Consolas" w:hAnsi="Consolas" w:cs="Consolas"/>
          <w:color w:val="A31515"/>
          <w:sz w:val="19"/>
          <w:szCs w:val="19"/>
          <w:lang w:val="en-GB"/>
        </w:rPr>
        <w:t>, Name"</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1"</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myOwnCppFunctions</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Computes</w:t>
      </w:r>
      <w:proofErr w:type="spellEnd"/>
      <w:r>
        <w:rPr>
          <w:rFonts w:ascii="Consolas" w:hAnsi="Consolas" w:cs="Consolas"/>
          <w:color w:val="A31515"/>
          <w:sz w:val="19"/>
          <w:szCs w:val="19"/>
          <w:lang w:val="en-GB"/>
        </w:rPr>
        <w:t xml:space="preserve"> the sum a values for a given name"</w:t>
      </w:r>
      <w:r>
        <w:rPr>
          <w:rFonts w:ascii="Consolas" w:hAnsi="Consolas" w:cs="Consolas"/>
          <w:color w:val="000000"/>
          <w:sz w:val="19"/>
          <w:szCs w:val="19"/>
          <w:lang w:val="en-GB"/>
        </w:rPr>
        <w:t>),</w:t>
      </w:r>
    </w:p>
    <w:p w:rsidR="00E81BA3" w:rsidRDefault="00E64590" w:rsidP="00E64590">
      <w:pPr>
        <w:jc w:val="both"/>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81BA3" w:rsidRDefault="00127228" w:rsidP="009927D2">
      <w:pPr>
        <w:jc w:val="both"/>
      </w:pPr>
      <w:r>
        <w:t xml:space="preserve">The function returns a number, code </w:t>
      </w:r>
      <w:r w:rsidRPr="00127228">
        <w:rPr>
          <w:b/>
        </w:rPr>
        <w:t>B</w:t>
      </w:r>
      <w:r>
        <w:t xml:space="preserve">. </w:t>
      </w:r>
      <w:r w:rsidR="00E64590">
        <w:t xml:space="preserve">The </w:t>
      </w:r>
      <w:r>
        <w:t xml:space="preserve">first argument is a mixed range. The </w:t>
      </w:r>
      <w:r w:rsidR="00E64590">
        <w:t xml:space="preserve">code for mixed ranges is </w:t>
      </w:r>
      <w:r w:rsidR="00E64590" w:rsidRPr="00E64590">
        <w:rPr>
          <w:b/>
        </w:rPr>
        <w:t>Q</w:t>
      </w:r>
      <w:r w:rsidR="00E64590">
        <w:t xml:space="preserve">. </w:t>
      </w:r>
      <w:r>
        <w:t>Recall</w:t>
      </w:r>
      <w:r w:rsidR="00025F25">
        <w:t xml:space="preserve"> that</w:t>
      </w:r>
      <w:r>
        <w:t xml:space="preserve"> we consider a single string as a mixed range with one element. Hence, the second argument is also a mixed range with code </w:t>
      </w:r>
      <w:r w:rsidRPr="00127228">
        <w:rPr>
          <w:b/>
        </w:rPr>
        <w:t>Q</w:t>
      </w:r>
      <w:r>
        <w:t xml:space="preserve">. The code for the function is therefore </w:t>
      </w:r>
      <w:r w:rsidRPr="00127228">
        <w:rPr>
          <w:b/>
        </w:rPr>
        <w:t>BQQ</w:t>
      </w:r>
      <w:r>
        <w:t>.</w:t>
      </w:r>
    </w:p>
    <w:p w:rsidR="009D7D6B" w:rsidRDefault="009D7D6B" w:rsidP="009927D2">
      <w:pPr>
        <w:jc w:val="both"/>
      </w:pPr>
    </w:p>
    <w:p w:rsidR="009D7D6B" w:rsidRDefault="009D7D6B" w:rsidP="009927D2">
      <w:pPr>
        <w:jc w:val="both"/>
      </w:pPr>
    </w:p>
    <w:p w:rsidR="009D7D6B" w:rsidRDefault="009D7D6B" w:rsidP="009927D2">
      <w:pPr>
        <w:jc w:val="both"/>
      </w:pPr>
    </w:p>
    <w:p w:rsidR="0004793C" w:rsidRDefault="0004793C" w:rsidP="002845EF">
      <w:pPr>
        <w:jc w:val="both"/>
      </w:pPr>
      <w:r>
        <w:lastRenderedPageBreak/>
        <w:t>Moving on to the function de</w:t>
      </w:r>
      <w:r w:rsidR="00025F25">
        <w:t>claration, also in xlExport.cpp, w</w:t>
      </w:r>
      <w:r>
        <w:t xml:space="preserve">e already know that the type corresponding to code </w:t>
      </w:r>
      <w:r w:rsidRPr="0004793C">
        <w:rPr>
          <w:b/>
        </w:rPr>
        <w:t>B</w:t>
      </w:r>
      <w:r>
        <w:t xml:space="preserve"> is </w:t>
      </w:r>
      <w:r w:rsidRPr="0004793C">
        <w:rPr>
          <w:i/>
        </w:rPr>
        <w:t>double</w:t>
      </w:r>
      <w:r>
        <w:t xml:space="preserve">. The type corresponding to code </w:t>
      </w:r>
      <w:r w:rsidRPr="0004793C">
        <w:rPr>
          <w:b/>
        </w:rPr>
        <w:t>Q</w:t>
      </w:r>
      <w:r>
        <w:t xml:space="preserve"> is </w:t>
      </w:r>
      <w:r w:rsidRPr="0004793C">
        <w:rPr>
          <w:i/>
        </w:rPr>
        <w:t>LPXLOPER12</w:t>
      </w:r>
      <w:r>
        <w:t xml:space="preserve">, defined in </w:t>
      </w:r>
      <w:proofErr w:type="spellStart"/>
      <w:r>
        <w:t>xlcall.h</w:t>
      </w:r>
      <w:proofErr w:type="spellEnd"/>
      <w:r>
        <w:t>. This is the most general type defined in the Excel SDK, quite literally “(Long) Pointer on an Excel Operator (with Excel version 12 up)”:</w:t>
      </w:r>
    </w:p>
    <w:p w:rsidR="007E0D80" w:rsidRDefault="007E0D80" w:rsidP="007E0D80">
      <w:pPr>
        <w:jc w:val="center"/>
      </w:pPr>
    </w:p>
    <w:p w:rsidR="0004793C" w:rsidRDefault="007E0D80" w:rsidP="007E0D80">
      <w:pPr>
        <w:jc w:val="center"/>
      </w:pPr>
      <w:r>
        <w:rPr>
          <w:noProof/>
          <w:lang w:val="en-GB" w:eastAsia="en-GB"/>
        </w:rPr>
        <w:drawing>
          <wp:inline distT="0" distB="0" distL="0" distR="0" wp14:anchorId="6224D214">
            <wp:extent cx="5072380" cy="12560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2380" cy="1256030"/>
                    </a:xfrm>
                    <a:prstGeom prst="rect">
                      <a:avLst/>
                    </a:prstGeom>
                    <a:noFill/>
                  </pic:spPr>
                </pic:pic>
              </a:graphicData>
            </a:graphic>
          </wp:inline>
        </w:drawing>
      </w:r>
    </w:p>
    <w:p w:rsidR="007E0D80" w:rsidRDefault="007E0D80" w:rsidP="002845EF">
      <w:pPr>
        <w:jc w:val="both"/>
      </w:pPr>
      <w:r>
        <w:t xml:space="preserve">First, we read the LPXLOPER12 </w:t>
      </w:r>
      <w:r w:rsidRPr="00025F25">
        <w:rPr>
          <w:i/>
        </w:rPr>
        <w:t>tab</w:t>
      </w:r>
      <w:r>
        <w:t>, usin</w:t>
      </w:r>
      <w:r w:rsidR="00025F25">
        <w:t xml:space="preserve">g functions defined in </w:t>
      </w:r>
      <w:proofErr w:type="spellStart"/>
      <w:r w:rsidR="00025F25">
        <w:t>xlOper.h</w:t>
      </w:r>
      <w:proofErr w:type="spellEnd"/>
      <w:r w:rsidR="00025F25">
        <w:t xml:space="preserve">. Recall that </w:t>
      </w:r>
      <w:r w:rsidR="00025F25" w:rsidRPr="00025F25">
        <w:rPr>
          <w:i/>
        </w:rPr>
        <w:t>tab</w:t>
      </w:r>
      <w:r w:rsidR="00025F25">
        <w:t xml:space="preserve"> is supposed to be a range with two columns, a first column of names as strings, and a second column of corresponding values as numbers.</w:t>
      </w:r>
    </w:p>
    <w:p w:rsidR="00495402" w:rsidRDefault="00495402" w:rsidP="0049540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8000"/>
          <w:sz w:val="19"/>
          <w:szCs w:val="19"/>
          <w:lang w:val="en-GB"/>
        </w:rPr>
        <w:t>/</w:t>
      </w:r>
      <w:proofErr w:type="gramStart"/>
      <w:r>
        <w:rPr>
          <w:rFonts w:ascii="Consolas" w:hAnsi="Consolas" w:cs="Consolas"/>
          <w:color w:val="008000"/>
          <w:sz w:val="19"/>
          <w:szCs w:val="19"/>
          <w:lang w:val="en-GB"/>
        </w:rPr>
        <w:t>/  Utility</w:t>
      </w:r>
      <w:proofErr w:type="gramEnd"/>
      <w:r>
        <w:rPr>
          <w:rFonts w:ascii="Consolas" w:hAnsi="Consolas" w:cs="Consolas"/>
          <w:color w:val="008000"/>
          <w:sz w:val="19"/>
          <w:szCs w:val="19"/>
          <w:lang w:val="en-GB"/>
        </w:rPr>
        <w:t xml:space="preserve"> functions</w:t>
      </w:r>
    </w:p>
    <w:p w:rsidR="00495402" w:rsidRDefault="00495402" w:rsidP="00495402">
      <w:pPr>
        <w:autoSpaceDE w:val="0"/>
        <w:autoSpaceDN w:val="0"/>
        <w:adjustRightInd w:val="0"/>
        <w:spacing w:after="0" w:line="240" w:lineRule="auto"/>
        <w:rPr>
          <w:rFonts w:ascii="Consolas" w:hAnsi="Consolas" w:cs="Consolas"/>
          <w:color w:val="0000FF"/>
          <w:sz w:val="19"/>
          <w:szCs w:val="19"/>
          <w:lang w:val="en-GB"/>
        </w:rPr>
      </w:pPr>
      <w:r>
        <w:rPr>
          <w:rFonts w:ascii="Consolas" w:hAnsi="Consolas" w:cs="Consolas"/>
          <w:color w:val="808080"/>
          <w:sz w:val="19"/>
          <w:szCs w:val="19"/>
          <w:lang w:val="en-GB"/>
        </w:rPr>
        <w:t>#include</w:t>
      </w:r>
      <w:r>
        <w:rPr>
          <w:rFonts w:ascii="Consolas" w:hAnsi="Consolas" w:cs="Consolas"/>
          <w:color w:val="000000"/>
          <w:sz w:val="19"/>
          <w:szCs w:val="19"/>
          <w:lang w:val="en-GB"/>
        </w:rPr>
        <w:t xml:space="preserve"> </w:t>
      </w:r>
      <w:r>
        <w:rPr>
          <w:rFonts w:ascii="Consolas" w:hAnsi="Consolas" w:cs="Consolas"/>
          <w:color w:val="A31515"/>
          <w:sz w:val="19"/>
          <w:szCs w:val="19"/>
          <w:lang w:val="en-GB"/>
        </w:rPr>
        <w:t>"</w:t>
      </w:r>
      <w:proofErr w:type="spellStart"/>
      <w:r>
        <w:rPr>
          <w:rFonts w:ascii="Consolas" w:hAnsi="Consolas" w:cs="Consolas"/>
          <w:color w:val="A31515"/>
          <w:sz w:val="19"/>
          <w:szCs w:val="19"/>
          <w:lang w:val="en-GB"/>
        </w:rPr>
        <w:t>xlOper.h</w:t>
      </w:r>
      <w:proofErr w:type="spellEnd"/>
      <w:r>
        <w:rPr>
          <w:rFonts w:ascii="Consolas" w:hAnsi="Consolas" w:cs="Consolas"/>
          <w:color w:val="A31515"/>
          <w:sz w:val="19"/>
          <w:szCs w:val="19"/>
          <w:lang w:val="en-GB"/>
        </w:rPr>
        <w:t>"</w:t>
      </w:r>
      <w:r>
        <w:rPr>
          <w:rFonts w:ascii="Consolas" w:hAnsi="Consolas" w:cs="Consolas"/>
          <w:color w:val="0000FF"/>
          <w:sz w:val="19"/>
          <w:szCs w:val="19"/>
          <w:lang w:val="en-GB"/>
        </w:rPr>
        <w:t xml:space="preserve"> </w:t>
      </w:r>
    </w:p>
    <w:p w:rsidR="00495402" w:rsidRDefault="00495402" w:rsidP="00495402">
      <w:pPr>
        <w:autoSpaceDE w:val="0"/>
        <w:autoSpaceDN w:val="0"/>
        <w:adjustRightInd w:val="0"/>
        <w:spacing w:after="0" w:line="240" w:lineRule="auto"/>
        <w:rPr>
          <w:rFonts w:ascii="Consolas" w:hAnsi="Consolas" w:cs="Consolas"/>
          <w:color w:val="0000FF"/>
          <w:sz w:val="19"/>
          <w:szCs w:val="19"/>
          <w:lang w:val="en-GB"/>
        </w:rPr>
      </w:pPr>
    </w:p>
    <w:p w:rsidR="007E0D80" w:rsidRDefault="007E0D80" w:rsidP="0049540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extern</w:t>
      </w:r>
      <w:r>
        <w:rPr>
          <w:rFonts w:ascii="Consolas" w:hAnsi="Consolas" w:cs="Consolas"/>
          <w:color w:val="000000"/>
          <w:sz w:val="19"/>
          <w:szCs w:val="19"/>
          <w:lang w:val="en-GB"/>
        </w:rPr>
        <w:t xml:space="preserve"> </w:t>
      </w:r>
      <w:r>
        <w:rPr>
          <w:rFonts w:ascii="Consolas" w:hAnsi="Consolas" w:cs="Consolas"/>
          <w:color w:val="A31515"/>
          <w:sz w:val="19"/>
          <w:szCs w:val="19"/>
          <w:lang w:val="en-GB"/>
        </w:rPr>
        <w:t>"C"</w:t>
      </w:r>
      <w:r>
        <w:rPr>
          <w:rFonts w:ascii="Consolas" w:hAnsi="Consolas" w:cs="Consolas"/>
          <w:color w:val="000000"/>
          <w:sz w:val="19"/>
          <w:szCs w:val="19"/>
          <w:lang w:val="en-GB"/>
        </w:rPr>
        <w:t xml:space="preserve"> </w:t>
      </w:r>
      <w:r>
        <w:rPr>
          <w:rFonts w:ascii="Consolas" w:hAnsi="Consolas" w:cs="Consolas"/>
          <w:color w:val="0000FF"/>
          <w:sz w:val="19"/>
          <w:szCs w:val="19"/>
          <w:lang w:val="en-GB"/>
        </w:rPr>
        <w:t>__</w:t>
      </w:r>
      <w:proofErr w:type="spellStart"/>
      <w:r>
        <w:rPr>
          <w:rFonts w:ascii="Consolas" w:hAnsi="Consolas" w:cs="Consolas"/>
          <w:color w:val="0000FF"/>
          <w:sz w:val="19"/>
          <w:szCs w:val="19"/>
          <w:lang w:val="en-GB"/>
        </w:rPr>
        <w:t>declspec</w:t>
      </w:r>
      <w:proofErr w:type="spellEnd"/>
      <w:r>
        <w:rPr>
          <w:rFonts w:ascii="Consolas" w:hAnsi="Consolas" w:cs="Consolas"/>
          <w:color w:val="000000"/>
          <w:sz w:val="19"/>
          <w:szCs w:val="19"/>
          <w:lang w:val="en-GB"/>
        </w:rPr>
        <w:t>(</w:t>
      </w:r>
      <w:proofErr w:type="spellStart"/>
      <w:r>
        <w:rPr>
          <w:rFonts w:ascii="Consolas" w:hAnsi="Consolas" w:cs="Consolas"/>
          <w:color w:val="0000FF"/>
          <w:sz w:val="19"/>
          <w:szCs w:val="19"/>
          <w:lang w:val="en-GB"/>
        </w:rPr>
        <w:t>dllexport</w:t>
      </w:r>
      <w:proofErr w:type="spellEnd"/>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double</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xSumForName</w:t>
      </w:r>
      <w:proofErr w:type="spellEnd"/>
      <w:r>
        <w:rPr>
          <w:rFonts w:ascii="Consolas" w:hAnsi="Consolas" w:cs="Consolas"/>
          <w:color w:val="000000"/>
          <w:sz w:val="19"/>
          <w:szCs w:val="19"/>
          <w:lang w:val="en-GB"/>
        </w:rPr>
        <w:t>(</w:t>
      </w:r>
      <w:proofErr w:type="gramEnd"/>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r>
        <w:rPr>
          <w:rFonts w:ascii="Consolas" w:hAnsi="Consolas" w:cs="Consolas"/>
          <w:color w:val="808080"/>
          <w:sz w:val="19"/>
          <w:szCs w:val="19"/>
          <w:lang w:val="en-GB"/>
        </w:rPr>
        <w:t>tab</w:t>
      </w: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table</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Dimensions</w:t>
      </w:r>
      <w:proofErr w:type="gramEnd"/>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cols =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2</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cols !</w:t>
      </w:r>
      <w:proofErr w:type="gramEnd"/>
      <w:r>
        <w:rPr>
          <w:rFonts w:ascii="Consolas" w:hAnsi="Consolas" w:cs="Consolas"/>
          <w:color w:val="000000"/>
          <w:sz w:val="19"/>
          <w:szCs w:val="19"/>
          <w:lang w:val="en-GB"/>
        </w:rPr>
        <w:t xml:space="preserve">= 2)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rows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strings and number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2B91AF"/>
          <w:sz w:val="19"/>
          <w:szCs w:val="19"/>
          <w:lang w:val="en-GB"/>
        </w:rPr>
        <w:t>string</w:t>
      </w:r>
      <w:r>
        <w:rPr>
          <w:rFonts w:ascii="Consolas" w:hAnsi="Consolas" w:cs="Consolas"/>
          <w:color w:val="000000"/>
          <w:sz w:val="19"/>
          <w:szCs w:val="19"/>
          <w:lang w:val="en-GB"/>
        </w:rPr>
        <w:t>&gt; strings(row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 numbers(row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7E0D80" w:rsidRPr="007E0D80" w:rsidRDefault="007E0D80" w:rsidP="007E0D80">
      <w:pPr>
        <w:autoSpaceDE w:val="0"/>
        <w:autoSpaceDN w:val="0"/>
        <w:adjustRightInd w:val="0"/>
        <w:spacing w:after="0" w:line="240" w:lineRule="auto"/>
        <w:rPr>
          <w:rFonts w:ascii="Consolas" w:hAnsi="Consolas" w:cs="Consolas"/>
          <w:color w:val="000000"/>
          <w:sz w:val="19"/>
          <w:szCs w:val="19"/>
          <w:lang w:val="da-DK"/>
        </w:rPr>
      </w:pPr>
      <w:r>
        <w:rPr>
          <w:rFonts w:ascii="Consolas" w:hAnsi="Consolas" w:cs="Consolas"/>
          <w:color w:val="000000"/>
          <w:sz w:val="19"/>
          <w:szCs w:val="19"/>
          <w:lang w:val="en-GB"/>
        </w:rPr>
        <w:t xml:space="preserve">    </w:t>
      </w:r>
      <w:r w:rsidRPr="007E0D80">
        <w:rPr>
          <w:rFonts w:ascii="Consolas" w:hAnsi="Consolas" w:cs="Consolas"/>
          <w:color w:val="000000"/>
          <w:sz w:val="19"/>
          <w:szCs w:val="19"/>
          <w:lang w:val="da-DK"/>
        </w:rPr>
        <w:t>{</w:t>
      </w:r>
    </w:p>
    <w:p w:rsidR="007E0D80" w:rsidRPr="007E0D80" w:rsidRDefault="007E0D80" w:rsidP="007E0D80">
      <w:pPr>
        <w:autoSpaceDE w:val="0"/>
        <w:autoSpaceDN w:val="0"/>
        <w:adjustRightInd w:val="0"/>
        <w:spacing w:after="0" w:line="240" w:lineRule="auto"/>
        <w:rPr>
          <w:rFonts w:ascii="Consolas" w:hAnsi="Consolas" w:cs="Consolas"/>
          <w:color w:val="000000"/>
          <w:sz w:val="19"/>
          <w:szCs w:val="19"/>
          <w:lang w:val="da-DK"/>
        </w:rPr>
      </w:pPr>
      <w:r w:rsidRPr="007E0D80">
        <w:rPr>
          <w:rFonts w:ascii="Consolas" w:hAnsi="Consolas" w:cs="Consolas"/>
          <w:color w:val="000000"/>
          <w:sz w:val="19"/>
          <w:szCs w:val="19"/>
          <w:lang w:val="da-DK"/>
        </w:rPr>
        <w:t xml:space="preserve">        strings</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i</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 xml:space="preserve"> </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 xml:space="preserve"> getString(</w:t>
      </w:r>
      <w:r w:rsidRPr="007E0D80">
        <w:rPr>
          <w:rFonts w:ascii="Consolas" w:hAnsi="Consolas" w:cs="Consolas"/>
          <w:color w:val="808080"/>
          <w:sz w:val="19"/>
          <w:szCs w:val="19"/>
          <w:lang w:val="da-DK"/>
        </w:rPr>
        <w:t>tab</w:t>
      </w:r>
      <w:r w:rsidRPr="007E0D80">
        <w:rPr>
          <w:rFonts w:ascii="Consolas" w:hAnsi="Consolas" w:cs="Consolas"/>
          <w:color w:val="000000"/>
          <w:sz w:val="19"/>
          <w:szCs w:val="19"/>
          <w:lang w:val="da-DK"/>
        </w:rPr>
        <w:t>, i, 0);</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sidRPr="007E0D80">
        <w:rPr>
          <w:rFonts w:ascii="Consolas" w:hAnsi="Consolas" w:cs="Consolas"/>
          <w:color w:val="000000"/>
          <w:sz w:val="19"/>
          <w:szCs w:val="19"/>
          <w:lang w:val="da-DK"/>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string</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proofErr w:type="gramStart"/>
      <w:r>
        <w:rPr>
          <w:rFonts w:ascii="Consolas" w:hAnsi="Consolas" w:cs="Consolas"/>
          <w:color w:val="008080"/>
          <w:sz w:val="19"/>
          <w:szCs w:val="19"/>
          <w:lang w:val="en-GB"/>
        </w:rPr>
        <w:t>]</w:t>
      </w:r>
      <w:r>
        <w:rPr>
          <w:rFonts w:ascii="Consolas" w:hAnsi="Consolas" w:cs="Consolas"/>
          <w:color w:val="000000"/>
          <w:sz w:val="19"/>
          <w:szCs w:val="19"/>
          <w:lang w:val="en-GB"/>
        </w:rPr>
        <w:t>.empty</w:t>
      </w:r>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sidR="00E12931">
        <w:rPr>
          <w:rFonts w:ascii="Consolas" w:hAnsi="Consolas" w:cs="Consolas"/>
          <w:color w:val="008000"/>
          <w:sz w:val="19"/>
          <w:szCs w:val="19"/>
          <w:lang w:val="en-GB"/>
        </w:rPr>
        <w:t>/</w:t>
      </w:r>
      <w:proofErr w:type="gramStart"/>
      <w:r w:rsidR="00E12931">
        <w:rPr>
          <w:rFonts w:ascii="Consolas" w:hAnsi="Consolas" w:cs="Consolas"/>
          <w:color w:val="008000"/>
          <w:sz w:val="19"/>
          <w:szCs w:val="19"/>
          <w:lang w:val="en-GB"/>
        </w:rPr>
        <w:t>/  Could</w:t>
      </w:r>
      <w:proofErr w:type="gramEnd"/>
      <w:r w:rsidR="00E12931">
        <w:rPr>
          <w:rFonts w:ascii="Consolas" w:hAnsi="Consolas" w:cs="Consolas"/>
          <w:color w:val="008000"/>
          <w:sz w:val="19"/>
          <w:szCs w:val="19"/>
          <w:lang w:val="en-GB"/>
        </w:rPr>
        <w:t xml:space="preserve"> not get a number</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proofErr w:type="gramStart"/>
      <w:r>
        <w:rPr>
          <w:rFonts w:ascii="Consolas" w:hAnsi="Consolas" w:cs="Consolas"/>
          <w:color w:val="000000"/>
          <w:sz w:val="19"/>
          <w:szCs w:val="19"/>
          <w:lang w:val="en-GB"/>
        </w:rPr>
        <w:t>&gt;::</w:t>
      </w:r>
      <w:proofErr w:type="gramEnd"/>
      <w:r>
        <w:rPr>
          <w:rFonts w:ascii="Consolas" w:hAnsi="Consolas" w:cs="Consolas"/>
          <w:color w:val="000000"/>
          <w:sz w:val="19"/>
          <w:szCs w:val="19"/>
          <w:lang w:val="en-GB"/>
        </w:rPr>
        <w:t xml:space="preserve">infinity())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7E0D80" w:rsidRPr="0004793C" w:rsidRDefault="007E0D80" w:rsidP="002845EF">
      <w:pPr>
        <w:jc w:val="both"/>
      </w:pPr>
    </w:p>
    <w:p w:rsidR="0004793C" w:rsidRDefault="00495402" w:rsidP="002845EF">
      <w:pPr>
        <w:jc w:val="both"/>
      </w:pPr>
      <w:r>
        <w:lastRenderedPageBreak/>
        <w:t xml:space="preserve">The functions </w:t>
      </w:r>
      <w:proofErr w:type="spellStart"/>
      <w:proofErr w:type="gramStart"/>
      <w:r w:rsidRPr="00495402">
        <w:rPr>
          <w:i/>
        </w:rPr>
        <w:t>getCols</w:t>
      </w:r>
      <w:proofErr w:type="spellEnd"/>
      <w:r w:rsidRPr="00495402">
        <w:rPr>
          <w:i/>
        </w:rPr>
        <w:t>(</w:t>
      </w:r>
      <w:proofErr w:type="gramEnd"/>
      <w:r w:rsidRPr="00495402">
        <w:rPr>
          <w:i/>
        </w:rPr>
        <w:t>)</w:t>
      </w:r>
      <w:r>
        <w:rPr>
          <w:i/>
        </w:rPr>
        <w:t xml:space="preserve"> </w:t>
      </w:r>
      <w:r>
        <w:t xml:space="preserve">and </w:t>
      </w:r>
      <w:proofErr w:type="spellStart"/>
      <w:r w:rsidR="00025F25">
        <w:rPr>
          <w:i/>
        </w:rPr>
        <w:t>getRows</w:t>
      </w:r>
      <w:proofErr w:type="spellEnd"/>
      <w:r w:rsidR="00025F25">
        <w:rPr>
          <w:i/>
        </w:rPr>
        <w:t>()</w:t>
      </w:r>
      <w:r w:rsidR="00025F25">
        <w:t xml:space="preserve">, defined in </w:t>
      </w:r>
      <w:proofErr w:type="spellStart"/>
      <w:r w:rsidR="00025F25">
        <w:t>xlOper.h</w:t>
      </w:r>
      <w:proofErr w:type="spellEnd"/>
      <w:r w:rsidR="00025F25">
        <w:t xml:space="preserve">, </w:t>
      </w:r>
      <w:r>
        <w:t>return the number of columns and rows in the</w:t>
      </w:r>
      <w:r w:rsidR="005C03DB">
        <w:t>ir</w:t>
      </w:r>
      <w:r>
        <w:t xml:space="preserve"> </w:t>
      </w:r>
      <w:r w:rsidR="005C03DB">
        <w:t xml:space="preserve">(LPXLOPER12) </w:t>
      </w:r>
      <w:r w:rsidR="00DE4A67">
        <w:t xml:space="preserve">argument. </w:t>
      </w:r>
      <w:r w:rsidR="005C03DB">
        <w:t xml:space="preserve">We use them to read the number of rows and columns in </w:t>
      </w:r>
      <w:r w:rsidR="005C03DB" w:rsidRPr="005C03DB">
        <w:rPr>
          <w:i/>
        </w:rPr>
        <w:t>tab</w:t>
      </w:r>
      <w:r w:rsidR="005C03DB">
        <w:t>, checking that we have two columns</w:t>
      </w:r>
      <w:r w:rsidR="00DE4A67">
        <w:t xml:space="preserve">, </w:t>
      </w:r>
      <w:r w:rsidR="005C03DB">
        <w:t xml:space="preserve">returning </w:t>
      </w:r>
      <w:r w:rsidR="00DE4A67">
        <w:t xml:space="preserve">the error code -1 </w:t>
      </w:r>
      <w:r w:rsidR="005C03DB">
        <w:t xml:space="preserve">otherwise </w:t>
      </w:r>
      <w:r w:rsidR="00DE4A67">
        <w:t>(since the function returns a number, we can’t return an explicit error message, we do this next when we learn to return strings).</w:t>
      </w:r>
    </w:p>
    <w:p w:rsidR="00150CA9" w:rsidRDefault="00150CA9" w:rsidP="002845EF">
      <w:pPr>
        <w:jc w:val="both"/>
      </w:pPr>
      <w:r>
        <w:t xml:space="preserve">After the number of columns and rows in the LPXLOPXER12 </w:t>
      </w:r>
      <w:r w:rsidRPr="008E2566">
        <w:rPr>
          <w:i/>
        </w:rPr>
        <w:t>tab</w:t>
      </w:r>
      <w:r>
        <w:t xml:space="preserve"> are known</w:t>
      </w:r>
      <w:r w:rsidR="008E2566">
        <w:t xml:space="preserve"> and correct</w:t>
      </w:r>
      <w:r>
        <w:t xml:space="preserve">, we read its elements, in a loop, and copy them in the vectors </w:t>
      </w:r>
      <w:r w:rsidRPr="00150CA9">
        <w:rPr>
          <w:i/>
        </w:rPr>
        <w:t>strings</w:t>
      </w:r>
      <w:r>
        <w:t xml:space="preserve"> and </w:t>
      </w:r>
      <w:r w:rsidRPr="00150CA9">
        <w:rPr>
          <w:i/>
        </w:rPr>
        <w:t>numbers</w:t>
      </w:r>
      <w:r>
        <w:t>.</w:t>
      </w:r>
      <w:r w:rsidR="00E311B0">
        <w:t xml:space="preserve"> </w:t>
      </w:r>
    </w:p>
    <w:p w:rsidR="00E311B0" w:rsidRDefault="00E311B0" w:rsidP="002845EF">
      <w:pPr>
        <w:jc w:val="both"/>
      </w:pPr>
      <w:r>
        <w:t xml:space="preserve">The function </w:t>
      </w:r>
      <w:proofErr w:type="spellStart"/>
      <w:proofErr w:type="gramStart"/>
      <w:r w:rsidRPr="00E311B0">
        <w:rPr>
          <w:i/>
        </w:rPr>
        <w:t>getString</w:t>
      </w:r>
      <w:proofErr w:type="spellEnd"/>
      <w:r w:rsidRPr="00E311B0">
        <w:rPr>
          <w:i/>
        </w:rPr>
        <w:t>(</w:t>
      </w:r>
      <w:proofErr w:type="gramEnd"/>
      <w:r w:rsidRPr="00E311B0">
        <w:rPr>
          <w:i/>
        </w:rPr>
        <w:t>LPXLOPER12, row, col)</w:t>
      </w:r>
      <w:r w:rsidR="008E2566">
        <w:t xml:space="preserve">, defined in </w:t>
      </w:r>
      <w:proofErr w:type="spellStart"/>
      <w:r w:rsidR="008E2566">
        <w:t>xlOper.h</w:t>
      </w:r>
      <w:proofErr w:type="spellEnd"/>
      <w:r w:rsidR="008E2566">
        <w:t>,</w:t>
      </w:r>
      <w:r>
        <w:t xml:space="preserve"> returns the string read in the </w:t>
      </w:r>
      <w:r w:rsidR="0042747F">
        <w:t xml:space="preserve">cell </w:t>
      </w:r>
      <w:r>
        <w:t xml:space="preserve">on the given </w:t>
      </w:r>
      <w:r w:rsidRPr="00E311B0">
        <w:rPr>
          <w:i/>
        </w:rPr>
        <w:t>row</w:t>
      </w:r>
      <w:r>
        <w:t xml:space="preserve"> and </w:t>
      </w:r>
      <w:r w:rsidRPr="00E311B0">
        <w:rPr>
          <w:i/>
        </w:rPr>
        <w:t>column</w:t>
      </w:r>
      <w:r>
        <w:t xml:space="preserve"> (both with index starting at 0) on the given </w:t>
      </w:r>
      <w:r w:rsidRPr="0001030F">
        <w:rPr>
          <w:i/>
        </w:rPr>
        <w:t>LXLOPER12</w:t>
      </w:r>
      <w:r>
        <w:t>. For example, the line:</w:t>
      </w:r>
    </w:p>
    <w:p w:rsidR="00E311B0" w:rsidRPr="00E311B0" w:rsidRDefault="00E311B0" w:rsidP="00E311B0">
      <w:pPr>
        <w:autoSpaceDE w:val="0"/>
        <w:autoSpaceDN w:val="0"/>
        <w:adjustRightInd w:val="0"/>
        <w:spacing w:after="0" w:line="240" w:lineRule="auto"/>
        <w:rPr>
          <w:rFonts w:ascii="Consolas" w:hAnsi="Consolas" w:cs="Consolas"/>
          <w:color w:val="000000"/>
          <w:sz w:val="19"/>
          <w:szCs w:val="19"/>
          <w:lang w:val="en-GB"/>
        </w:rPr>
      </w:pPr>
      <w:r w:rsidRPr="00E311B0">
        <w:rPr>
          <w:rFonts w:ascii="Consolas" w:hAnsi="Consolas" w:cs="Consolas"/>
          <w:color w:val="000000"/>
          <w:sz w:val="19"/>
          <w:szCs w:val="19"/>
          <w:lang w:val="en-GB"/>
        </w:rPr>
        <w:t xml:space="preserve">        strings</w:t>
      </w:r>
      <w:r w:rsidRPr="00E311B0">
        <w:rPr>
          <w:rFonts w:ascii="Consolas" w:hAnsi="Consolas" w:cs="Consolas"/>
          <w:color w:val="008080"/>
          <w:sz w:val="19"/>
          <w:szCs w:val="19"/>
          <w:lang w:val="en-GB"/>
        </w:rPr>
        <w:t>[</w:t>
      </w:r>
      <w:proofErr w:type="spellStart"/>
      <w:r w:rsidRPr="00E311B0">
        <w:rPr>
          <w:rFonts w:ascii="Consolas" w:hAnsi="Consolas" w:cs="Consolas"/>
          <w:color w:val="000000"/>
          <w:sz w:val="19"/>
          <w:szCs w:val="19"/>
          <w:lang w:val="en-GB"/>
        </w:rPr>
        <w:t>i</w:t>
      </w:r>
      <w:proofErr w:type="spellEnd"/>
      <w:r w:rsidRPr="00E311B0">
        <w:rPr>
          <w:rFonts w:ascii="Consolas" w:hAnsi="Consolas" w:cs="Consolas"/>
          <w:color w:val="008080"/>
          <w:sz w:val="19"/>
          <w:szCs w:val="19"/>
          <w:lang w:val="en-GB"/>
        </w:rPr>
        <w:t>]</w:t>
      </w:r>
      <w:r w:rsidRPr="00E311B0">
        <w:rPr>
          <w:rFonts w:ascii="Consolas" w:hAnsi="Consolas" w:cs="Consolas"/>
          <w:color w:val="000000"/>
          <w:sz w:val="19"/>
          <w:szCs w:val="19"/>
          <w:lang w:val="en-GB"/>
        </w:rPr>
        <w:t xml:space="preserve"> </w:t>
      </w:r>
      <w:r w:rsidRPr="00E311B0">
        <w:rPr>
          <w:rFonts w:ascii="Consolas" w:hAnsi="Consolas" w:cs="Consolas"/>
          <w:color w:val="008080"/>
          <w:sz w:val="19"/>
          <w:szCs w:val="19"/>
          <w:lang w:val="en-GB"/>
        </w:rPr>
        <w:t>=</w:t>
      </w:r>
      <w:r w:rsidRPr="00E311B0">
        <w:rPr>
          <w:rFonts w:ascii="Consolas" w:hAnsi="Consolas" w:cs="Consolas"/>
          <w:color w:val="000000"/>
          <w:sz w:val="19"/>
          <w:szCs w:val="19"/>
          <w:lang w:val="en-GB"/>
        </w:rPr>
        <w:t xml:space="preserve"> </w:t>
      </w:r>
      <w:proofErr w:type="spellStart"/>
      <w:proofErr w:type="gramStart"/>
      <w:r w:rsidRPr="00E311B0">
        <w:rPr>
          <w:rFonts w:ascii="Consolas" w:hAnsi="Consolas" w:cs="Consolas"/>
          <w:color w:val="000000"/>
          <w:sz w:val="19"/>
          <w:szCs w:val="19"/>
          <w:lang w:val="en-GB"/>
        </w:rPr>
        <w:t>getString</w:t>
      </w:r>
      <w:proofErr w:type="spellEnd"/>
      <w:r w:rsidRPr="00E311B0">
        <w:rPr>
          <w:rFonts w:ascii="Consolas" w:hAnsi="Consolas" w:cs="Consolas"/>
          <w:color w:val="000000"/>
          <w:sz w:val="19"/>
          <w:szCs w:val="19"/>
          <w:lang w:val="en-GB"/>
        </w:rPr>
        <w:t>(</w:t>
      </w:r>
      <w:proofErr w:type="gramEnd"/>
      <w:r w:rsidRPr="00E311B0">
        <w:rPr>
          <w:rFonts w:ascii="Consolas" w:hAnsi="Consolas" w:cs="Consolas"/>
          <w:color w:val="808080"/>
          <w:sz w:val="19"/>
          <w:szCs w:val="19"/>
          <w:lang w:val="en-GB"/>
        </w:rPr>
        <w:t>tab</w:t>
      </w:r>
      <w:r w:rsidRPr="00E311B0">
        <w:rPr>
          <w:rFonts w:ascii="Consolas" w:hAnsi="Consolas" w:cs="Consolas"/>
          <w:color w:val="000000"/>
          <w:sz w:val="19"/>
          <w:szCs w:val="19"/>
          <w:lang w:val="en-GB"/>
        </w:rPr>
        <w:t xml:space="preserve">, </w:t>
      </w:r>
      <w:proofErr w:type="spellStart"/>
      <w:r w:rsidRPr="00E311B0">
        <w:rPr>
          <w:rFonts w:ascii="Consolas" w:hAnsi="Consolas" w:cs="Consolas"/>
          <w:color w:val="000000"/>
          <w:sz w:val="19"/>
          <w:szCs w:val="19"/>
          <w:lang w:val="en-GB"/>
        </w:rPr>
        <w:t>i</w:t>
      </w:r>
      <w:proofErr w:type="spellEnd"/>
      <w:r w:rsidRPr="00E311B0">
        <w:rPr>
          <w:rFonts w:ascii="Consolas" w:hAnsi="Consolas" w:cs="Consolas"/>
          <w:color w:val="000000"/>
          <w:sz w:val="19"/>
          <w:szCs w:val="19"/>
          <w:lang w:val="en-GB"/>
        </w:rPr>
        <w:t>, 0);</w:t>
      </w:r>
    </w:p>
    <w:p w:rsidR="00E311B0" w:rsidRDefault="00E311B0" w:rsidP="002845EF">
      <w:pPr>
        <w:jc w:val="both"/>
      </w:pPr>
    </w:p>
    <w:p w:rsidR="00E311B0" w:rsidRDefault="00E311B0" w:rsidP="002845EF">
      <w:pPr>
        <w:jc w:val="both"/>
      </w:pPr>
      <w:r>
        <w:t>reads the string on the 1</w:t>
      </w:r>
      <w:r w:rsidRPr="00E311B0">
        <w:rPr>
          <w:vertAlign w:val="superscript"/>
        </w:rPr>
        <w:t>st</w:t>
      </w:r>
      <w:r>
        <w:t xml:space="preserve"> column, row </w:t>
      </w:r>
      <w:proofErr w:type="spellStart"/>
      <w:r w:rsidR="0042747F">
        <w:t>i</w:t>
      </w:r>
      <w:proofErr w:type="spellEnd"/>
      <w:r w:rsidR="0042747F">
        <w:t>,</w:t>
      </w:r>
      <w:r>
        <w:t xml:space="preserve"> of the LPXLOPER12 </w:t>
      </w:r>
      <w:r w:rsidRPr="00D54602">
        <w:rPr>
          <w:i/>
        </w:rPr>
        <w:t>tab</w:t>
      </w:r>
      <w:r>
        <w:t xml:space="preserve">, and copies it into </w:t>
      </w:r>
      <w:r w:rsidRPr="00D54602">
        <w:rPr>
          <w:i/>
        </w:rPr>
        <w:t>strings[</w:t>
      </w:r>
      <w:proofErr w:type="spellStart"/>
      <w:r w:rsidRPr="00D54602">
        <w:rPr>
          <w:i/>
        </w:rPr>
        <w:t>i</w:t>
      </w:r>
      <w:proofErr w:type="spellEnd"/>
      <w:r w:rsidRPr="00D54602">
        <w:rPr>
          <w:i/>
        </w:rPr>
        <w:t>]</w:t>
      </w:r>
      <w:r>
        <w:t xml:space="preserve">. When </w:t>
      </w:r>
      <w:proofErr w:type="spellStart"/>
      <w:proofErr w:type="gramStart"/>
      <w:r w:rsidRPr="00E311B0">
        <w:rPr>
          <w:i/>
        </w:rPr>
        <w:t>getString</w:t>
      </w:r>
      <w:proofErr w:type="spellEnd"/>
      <w:r w:rsidRPr="00E311B0">
        <w:rPr>
          <w:i/>
        </w:rPr>
        <w:t>(</w:t>
      </w:r>
      <w:proofErr w:type="gramEnd"/>
      <w:r w:rsidRPr="00E311B0">
        <w:rPr>
          <w:i/>
        </w:rPr>
        <w:t>)</w:t>
      </w:r>
      <w:r>
        <w:t xml:space="preserve"> fails to read a string</w:t>
      </w:r>
      <w:r w:rsidR="001A1DED">
        <w:t xml:space="preserve"> (for instance, because the element is not a string, maybe a number)</w:t>
      </w:r>
      <w:r>
        <w:t xml:space="preserve">, </w:t>
      </w:r>
      <w:r w:rsidR="001A1DED">
        <w:t>it returns an empty string. This is checked and the error code -1 is returned in this case.</w:t>
      </w:r>
    </w:p>
    <w:p w:rsidR="001A1DED" w:rsidRDefault="0001030F" w:rsidP="002845EF">
      <w:pPr>
        <w:jc w:val="both"/>
      </w:pPr>
      <w:r>
        <w:t xml:space="preserve">Similarly, </w:t>
      </w:r>
      <w:proofErr w:type="spellStart"/>
      <w:proofErr w:type="gramStart"/>
      <w:r w:rsidRPr="00E311B0">
        <w:rPr>
          <w:i/>
        </w:rPr>
        <w:t>get</w:t>
      </w:r>
      <w:r>
        <w:rPr>
          <w:i/>
        </w:rPr>
        <w:t>Num</w:t>
      </w:r>
      <w:proofErr w:type="spellEnd"/>
      <w:r w:rsidRPr="00E311B0">
        <w:rPr>
          <w:i/>
        </w:rPr>
        <w:t>(</w:t>
      </w:r>
      <w:proofErr w:type="gramEnd"/>
      <w:r w:rsidRPr="00E311B0">
        <w:rPr>
          <w:i/>
        </w:rPr>
        <w:t>LPXLOPER12, row, col)</w:t>
      </w:r>
      <w:r>
        <w:t xml:space="preserve"> returns the number read on the given </w:t>
      </w:r>
      <w:r w:rsidRPr="0001030F">
        <w:rPr>
          <w:i/>
        </w:rPr>
        <w:t>row</w:t>
      </w:r>
      <w:r>
        <w:t xml:space="preserve"> and </w:t>
      </w:r>
      <w:r w:rsidRPr="0001030F">
        <w:rPr>
          <w:i/>
        </w:rPr>
        <w:t>col</w:t>
      </w:r>
      <w:r>
        <w:t xml:space="preserve">umn of the </w:t>
      </w:r>
      <w:r w:rsidRPr="0001030F">
        <w:rPr>
          <w:i/>
        </w:rPr>
        <w:t>LPXLOPER12</w:t>
      </w:r>
      <w:r>
        <w:t>. The line:</w:t>
      </w:r>
    </w:p>
    <w:p w:rsidR="0001030F" w:rsidRDefault="0001030F" w:rsidP="0001030F">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01030F" w:rsidRDefault="0001030F" w:rsidP="002845EF">
      <w:pPr>
        <w:jc w:val="both"/>
      </w:pPr>
    </w:p>
    <w:p w:rsidR="0001030F" w:rsidRDefault="0001030F" w:rsidP="002845EF">
      <w:pPr>
        <w:jc w:val="both"/>
        <w:rPr>
          <w:rFonts w:ascii="Consolas" w:hAnsi="Consolas" w:cs="Consolas"/>
          <w:color w:val="000000"/>
          <w:sz w:val="19"/>
          <w:szCs w:val="19"/>
          <w:lang w:val="en-GB"/>
        </w:rPr>
      </w:pPr>
      <w:r>
        <w:t>reads the number on the 2</w:t>
      </w:r>
      <w:r w:rsidRPr="0001030F">
        <w:rPr>
          <w:vertAlign w:val="superscript"/>
        </w:rPr>
        <w:t>nd</w:t>
      </w:r>
      <w:r w:rsidR="00D54602">
        <w:t xml:space="preserve"> column, row </w:t>
      </w:r>
      <w:proofErr w:type="spellStart"/>
      <w:r w:rsidR="00D54602">
        <w:t>i</w:t>
      </w:r>
      <w:proofErr w:type="spellEnd"/>
      <w:r>
        <w:t xml:space="preserve">, of the LPXLOPER </w:t>
      </w:r>
      <w:r w:rsidRPr="00D54602">
        <w:rPr>
          <w:i/>
        </w:rPr>
        <w:t>tab</w:t>
      </w:r>
      <w:r>
        <w:t xml:space="preserve">, and copies it into </w:t>
      </w:r>
      <w:r w:rsidRPr="00D54602">
        <w:rPr>
          <w:i/>
        </w:rPr>
        <w:t>numbers[</w:t>
      </w:r>
      <w:proofErr w:type="spellStart"/>
      <w:r w:rsidRPr="00D54602">
        <w:rPr>
          <w:i/>
        </w:rPr>
        <w:t>i</w:t>
      </w:r>
      <w:proofErr w:type="spellEnd"/>
      <w:r w:rsidRPr="00D54602">
        <w:rPr>
          <w:i/>
        </w:rPr>
        <w:t>]</w:t>
      </w:r>
      <w:r>
        <w:t xml:space="preserve">. When </w:t>
      </w:r>
      <w:proofErr w:type="spellStart"/>
      <w:proofErr w:type="gramStart"/>
      <w:r w:rsidRPr="00E311B0">
        <w:rPr>
          <w:i/>
        </w:rPr>
        <w:t>get</w:t>
      </w:r>
      <w:r>
        <w:rPr>
          <w:i/>
        </w:rPr>
        <w:t>Num</w:t>
      </w:r>
      <w:proofErr w:type="spellEnd"/>
      <w:r w:rsidRPr="00E311B0">
        <w:rPr>
          <w:i/>
        </w:rPr>
        <w:t>(</w:t>
      </w:r>
      <w:proofErr w:type="gramEnd"/>
      <w:r w:rsidRPr="00E311B0">
        <w:rPr>
          <w:i/>
        </w:rPr>
        <w:t>)</w:t>
      </w:r>
      <w:r>
        <w:t xml:space="preserve"> fails to read a number (for instance, when the element is not a number, maybe a string), it returns </w:t>
      </w:r>
      <w:r>
        <w:rPr>
          <w:i/>
        </w:rPr>
        <w:t>infinity</w:t>
      </w:r>
      <w:r w:rsidR="00BE1C5F">
        <w:t>, or in</w:t>
      </w:r>
      <w:r>
        <w:t xml:space="preserve"> standard C++: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infinity()</w:t>
      </w:r>
      <w:r>
        <w:t>.</w:t>
      </w:r>
    </w:p>
    <w:p w:rsidR="00146AEE" w:rsidRDefault="00146AEE" w:rsidP="002845EF">
      <w:pPr>
        <w:jc w:val="both"/>
        <w:rPr>
          <w:lang w:val="en-GB"/>
        </w:rPr>
      </w:pPr>
      <w:r>
        <w:rPr>
          <w:lang w:val="en-GB"/>
        </w:rPr>
        <w:t xml:space="preserve">Mixed ranges are therefore passed from Excel to C++ code in 3 steps: </w:t>
      </w:r>
    </w:p>
    <w:p w:rsidR="0001030F" w:rsidRDefault="00146AEE" w:rsidP="00146AEE">
      <w:pPr>
        <w:pStyle w:val="ListParagraph"/>
        <w:numPr>
          <w:ilvl w:val="0"/>
          <w:numId w:val="5"/>
        </w:numPr>
        <w:jc w:val="both"/>
        <w:rPr>
          <w:lang w:val="en-GB"/>
        </w:rPr>
      </w:pPr>
      <w:r>
        <w:rPr>
          <w:lang w:val="en-GB"/>
        </w:rPr>
        <w:t>R</w:t>
      </w:r>
      <w:r w:rsidRPr="00146AEE">
        <w:rPr>
          <w:lang w:val="en-GB"/>
        </w:rPr>
        <w:t xml:space="preserve">egister argument types </w:t>
      </w:r>
      <w:r w:rsidRPr="00146AEE">
        <w:rPr>
          <w:b/>
          <w:lang w:val="en-GB"/>
        </w:rPr>
        <w:t>Q</w:t>
      </w:r>
      <w:r w:rsidRPr="00146AEE">
        <w:rPr>
          <w:lang w:val="en-GB"/>
        </w:rPr>
        <w:t>.</w:t>
      </w:r>
    </w:p>
    <w:p w:rsidR="00146AEE" w:rsidRDefault="00146AEE" w:rsidP="00146AEE">
      <w:pPr>
        <w:pStyle w:val="ListParagraph"/>
        <w:numPr>
          <w:ilvl w:val="0"/>
          <w:numId w:val="5"/>
        </w:numPr>
        <w:jc w:val="both"/>
        <w:rPr>
          <w:lang w:val="en-GB"/>
        </w:rPr>
      </w:pPr>
      <w:r>
        <w:rPr>
          <w:lang w:val="en-GB"/>
        </w:rPr>
        <w:t>Pass arguments as LPXLOPER12.</w:t>
      </w:r>
    </w:p>
    <w:p w:rsidR="009D7D6B" w:rsidRPr="009D7D6B" w:rsidRDefault="00146AEE" w:rsidP="002845EF">
      <w:pPr>
        <w:pStyle w:val="ListParagraph"/>
        <w:numPr>
          <w:ilvl w:val="0"/>
          <w:numId w:val="5"/>
        </w:numPr>
        <w:jc w:val="both"/>
        <w:rPr>
          <w:lang w:val="en-GB"/>
        </w:rPr>
      </w:pPr>
      <w:r>
        <w:rPr>
          <w:lang w:val="en-GB"/>
        </w:rPr>
        <w:t xml:space="preserve">Read sizes with </w:t>
      </w:r>
      <w:proofErr w:type="spellStart"/>
      <w:proofErr w:type="gramStart"/>
      <w:r w:rsidRPr="00146AEE">
        <w:rPr>
          <w:i/>
          <w:lang w:val="en-GB"/>
        </w:rPr>
        <w:t>getRows</w:t>
      </w:r>
      <w:proofErr w:type="spellEnd"/>
      <w:r w:rsidRPr="00146AEE">
        <w:rPr>
          <w:i/>
          <w:lang w:val="en-GB"/>
        </w:rPr>
        <w:t>(</w:t>
      </w:r>
      <w:proofErr w:type="gramEnd"/>
      <w:r w:rsidRPr="00146AEE">
        <w:rPr>
          <w:i/>
          <w:lang w:val="en-GB"/>
        </w:rPr>
        <w:t>)</w:t>
      </w:r>
      <w:r>
        <w:rPr>
          <w:lang w:val="en-GB"/>
        </w:rPr>
        <w:t xml:space="preserve"> and </w:t>
      </w:r>
      <w:proofErr w:type="spellStart"/>
      <w:r w:rsidRPr="00146AEE">
        <w:rPr>
          <w:i/>
          <w:lang w:val="en-GB"/>
        </w:rPr>
        <w:t>GetCols</w:t>
      </w:r>
      <w:proofErr w:type="spellEnd"/>
      <w:r w:rsidRPr="00146AEE">
        <w:rPr>
          <w:i/>
          <w:lang w:val="en-GB"/>
        </w:rPr>
        <w:t>()</w:t>
      </w:r>
      <w:r>
        <w:rPr>
          <w:lang w:val="en-GB"/>
        </w:rPr>
        <w:t xml:space="preserve">, read elements with </w:t>
      </w:r>
      <w:proofErr w:type="spellStart"/>
      <w:r w:rsidRPr="00146AEE">
        <w:rPr>
          <w:i/>
          <w:lang w:val="en-GB"/>
        </w:rPr>
        <w:t>getNum</w:t>
      </w:r>
      <w:proofErr w:type="spellEnd"/>
      <w:r w:rsidRPr="00146AEE">
        <w:rPr>
          <w:i/>
          <w:lang w:val="en-GB"/>
        </w:rPr>
        <w:t>()</w:t>
      </w:r>
      <w:r>
        <w:rPr>
          <w:lang w:val="en-GB"/>
        </w:rPr>
        <w:t xml:space="preserve"> and </w:t>
      </w:r>
      <w:proofErr w:type="spellStart"/>
      <w:r w:rsidRPr="00146AEE">
        <w:rPr>
          <w:i/>
          <w:lang w:val="en-GB"/>
        </w:rPr>
        <w:t>getString</w:t>
      </w:r>
      <w:proofErr w:type="spellEnd"/>
      <w:r w:rsidRPr="00146AEE">
        <w:rPr>
          <w:i/>
          <w:lang w:val="en-GB"/>
        </w:rPr>
        <w:t>()</w:t>
      </w:r>
      <w:r>
        <w:rPr>
          <w:lang w:val="en-GB"/>
        </w:rPr>
        <w:t>.</w:t>
      </w:r>
    </w:p>
    <w:p w:rsidR="00E311B0" w:rsidRDefault="00700670" w:rsidP="002845EF">
      <w:pPr>
        <w:jc w:val="both"/>
      </w:pPr>
      <w:r>
        <w:t xml:space="preserve">We read the </w:t>
      </w:r>
      <w:r w:rsidR="002857AA">
        <w:t>2</w:t>
      </w:r>
      <w:r w:rsidR="002857AA" w:rsidRPr="002857AA">
        <w:rPr>
          <w:vertAlign w:val="superscript"/>
        </w:rPr>
        <w:t>nd</w:t>
      </w:r>
      <w:r w:rsidR="002857AA">
        <w:t xml:space="preserve"> argument, the </w:t>
      </w:r>
      <w:r>
        <w:t xml:space="preserve">string </w:t>
      </w:r>
      <w:proofErr w:type="spellStart"/>
      <w:r w:rsidRPr="002857AA">
        <w:rPr>
          <w:i/>
        </w:rPr>
        <w:t>xName</w:t>
      </w:r>
      <w:proofErr w:type="spellEnd"/>
      <w:r w:rsidR="002857AA" w:rsidRPr="002857AA">
        <w:t>,</w:t>
      </w:r>
      <w:r w:rsidR="002857AA">
        <w:t xml:space="preserve"> in</w:t>
      </w:r>
      <w:r>
        <w:t xml:space="preserve"> the same manner:</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name</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single cell</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proofErr w:type="gramStart"/>
      <w:r>
        <w:rPr>
          <w:rFonts w:ascii="Consolas" w:hAnsi="Consolas" w:cs="Consolas"/>
          <w:color w:val="000000"/>
          <w:sz w:val="19"/>
          <w:szCs w:val="19"/>
          <w:lang w:val="en-GB"/>
        </w:rPr>
        <w:t>) !</w:t>
      </w:r>
      <w:proofErr w:type="gramEnd"/>
      <w:r>
        <w:rPr>
          <w:rFonts w:ascii="Consolas" w:hAnsi="Consolas" w:cs="Consolas"/>
          <w:color w:val="000000"/>
          <w:sz w:val="19"/>
          <w:szCs w:val="19"/>
          <w:lang w:val="en-GB"/>
        </w:rPr>
        <w:t xml:space="preserve">= 1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xml:space="preserve">) != 1)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name = </w:t>
      </w:r>
      <w:proofErr w:type="spellStart"/>
      <w:proofErr w:type="gramStart"/>
      <w:r>
        <w:rPr>
          <w:rFonts w:ascii="Consolas" w:hAnsi="Consolas" w:cs="Consolas"/>
          <w:color w:val="000000"/>
          <w:sz w:val="19"/>
          <w:szCs w:val="19"/>
          <w:lang w:val="en-GB"/>
        </w:rPr>
        <w:t>getString</w:t>
      </w:r>
      <w:proofErr w:type="spellEnd"/>
      <w:r>
        <w:rPr>
          <w:rFonts w:ascii="Consolas" w:hAnsi="Consolas" w:cs="Consolas"/>
          <w:color w:val="000000"/>
          <w:sz w:val="19"/>
          <w:szCs w:val="19"/>
          <w:lang w:val="en-GB"/>
        </w:rPr>
        <w:t>(</w:t>
      </w:r>
      <w:proofErr w:type="spellStart"/>
      <w:proofErr w:type="gramEnd"/>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0, 0);</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name.empty</w:t>
      </w:r>
      <w:proofErr w:type="spellEnd"/>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00670" w:rsidRPr="00E311B0" w:rsidRDefault="00700670" w:rsidP="002845EF">
      <w:pPr>
        <w:jc w:val="both"/>
      </w:pPr>
    </w:p>
    <w:p w:rsidR="00150CA9" w:rsidRDefault="005C3246" w:rsidP="002845EF">
      <w:pPr>
        <w:jc w:val="both"/>
      </w:pPr>
      <w:proofErr w:type="spellStart"/>
      <w:r w:rsidRPr="00C744A9">
        <w:rPr>
          <w:i/>
        </w:rPr>
        <w:t>xName</w:t>
      </w:r>
      <w:proofErr w:type="spellEnd"/>
      <w:r>
        <w:t xml:space="preserve"> is a string passed as a mixed range, so we check that the range is of size 1, and that the unique element is a string, in which case it is copied into </w:t>
      </w:r>
      <w:r w:rsidR="00C744A9">
        <w:t xml:space="preserve">the string </w:t>
      </w:r>
      <w:r w:rsidRPr="00C744A9">
        <w:rPr>
          <w:i/>
        </w:rPr>
        <w:t>name</w:t>
      </w:r>
      <w:r>
        <w:t>.</w:t>
      </w:r>
      <w:r w:rsidR="00C744A9">
        <w:t xml:space="preserve"> Otherwise, -1 is returned to notify an error.</w:t>
      </w:r>
    </w:p>
    <w:p w:rsidR="005C3246" w:rsidRDefault="005C3246" w:rsidP="002845EF">
      <w:pPr>
        <w:jc w:val="both"/>
      </w:pPr>
      <w:r>
        <w:lastRenderedPageBreak/>
        <w:t xml:space="preserve">Finally, we compute and return the result. Since the result is </w:t>
      </w:r>
      <w:r w:rsidR="001A6587">
        <w:t xml:space="preserve">a number, there is nothing new </w:t>
      </w:r>
      <w:r>
        <w:t>here:</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alculate</w:t>
      </w:r>
      <w:proofErr w:type="gramEnd"/>
      <w:r>
        <w:rPr>
          <w:rFonts w:ascii="Consolas" w:hAnsi="Consolas" w:cs="Consolas"/>
          <w:color w:val="008000"/>
          <w:sz w:val="19"/>
          <w:szCs w:val="19"/>
          <w:lang w:val="en-GB"/>
        </w:rPr>
        <w:t xml:space="preserve"> and return resul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double</w:t>
      </w:r>
      <w:r>
        <w:rPr>
          <w:rFonts w:ascii="Consolas" w:hAnsi="Consolas" w:cs="Consolas"/>
          <w:color w:val="000000"/>
          <w:sz w:val="19"/>
          <w:szCs w:val="19"/>
          <w:lang w:val="en-GB"/>
        </w:rPr>
        <w:t xml:space="preserve"> res = 0;</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name) res +=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res;</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5C3246" w:rsidRDefault="005C3246" w:rsidP="002845EF">
      <w:pPr>
        <w:jc w:val="both"/>
      </w:pPr>
    </w:p>
    <w:p w:rsidR="00543C30" w:rsidRDefault="00543C30" w:rsidP="002845EF">
      <w:pPr>
        <w:jc w:val="both"/>
      </w:pPr>
      <w:r>
        <w:t>It is best practice to apply STL algorithms in place of hand crafted loops for this type of operation, however in the context of this tutorial, we keep things simple and focus on communication with Excel.</w:t>
      </w:r>
    </w:p>
    <w:p w:rsidR="00543C30" w:rsidRPr="00495402" w:rsidRDefault="00543C30" w:rsidP="002845EF">
      <w:pPr>
        <w:jc w:val="both"/>
      </w:pPr>
    </w:p>
    <w:p w:rsidR="00057EDC" w:rsidRDefault="00057EDC" w:rsidP="00057EDC">
      <w:pPr>
        <w:pStyle w:val="Heading2"/>
      </w:pPr>
      <w:r>
        <w:t xml:space="preserve">Mixed ranges as </w:t>
      </w:r>
      <w:r w:rsidR="00575EC4">
        <w:t>results</w:t>
      </w:r>
    </w:p>
    <w:p w:rsidR="00495402" w:rsidRDefault="00495402" w:rsidP="002845EF">
      <w:pPr>
        <w:jc w:val="both"/>
      </w:pPr>
    </w:p>
    <w:p w:rsidR="00495402" w:rsidRDefault="00421432" w:rsidP="002845EF">
      <w:pPr>
        <w:jc w:val="both"/>
      </w:pPr>
      <w:r>
        <w:t xml:space="preserve">Finally, we demonstrate (once again, with a simple example) how to return mixed ranges (including single strings) from C++ to Excel. We reuse the previous function </w:t>
      </w:r>
      <w:proofErr w:type="spellStart"/>
      <w:proofErr w:type="gramStart"/>
      <w:r w:rsidRPr="00421432">
        <w:rPr>
          <w:i/>
        </w:rPr>
        <w:t>xSumForName</w:t>
      </w:r>
      <w:proofErr w:type="spellEnd"/>
      <w:r w:rsidRPr="00421432">
        <w:rPr>
          <w:i/>
        </w:rPr>
        <w:t>(</w:t>
      </w:r>
      <w:proofErr w:type="gramEnd"/>
      <w:r w:rsidRPr="00421432">
        <w:rPr>
          <w:i/>
        </w:rPr>
        <w:t>)</w:t>
      </w:r>
      <w:r>
        <w:t>, except we now return a range with two cells: first the name given as an argument, but in uppercase, and secondly, the number previously calculated. For example:</w:t>
      </w:r>
    </w:p>
    <w:p w:rsidR="00421432" w:rsidRDefault="00421432" w:rsidP="002845EF">
      <w:pPr>
        <w:jc w:val="both"/>
      </w:pPr>
      <w:r>
        <w:rPr>
          <w:noProof/>
          <w:lang w:val="en-GB" w:eastAsia="en-GB"/>
        </w:rPr>
        <w:drawing>
          <wp:inline distT="0" distB="0" distL="0" distR="0" wp14:anchorId="0B3DAA59" wp14:editId="57BCE249">
            <wp:extent cx="3201747" cy="2219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10419" cy="2225336"/>
                    </a:xfrm>
                    <a:prstGeom prst="rect">
                      <a:avLst/>
                    </a:prstGeom>
                  </pic:spPr>
                </pic:pic>
              </a:graphicData>
            </a:graphic>
          </wp:inline>
        </w:drawing>
      </w:r>
      <w:r>
        <w:t xml:space="preserve"> returns </w:t>
      </w:r>
      <w:r w:rsidRPr="00421432">
        <w:rPr>
          <w:noProof/>
          <w:lang w:val="en-GB" w:eastAsia="en-GB"/>
        </w:rPr>
        <w:drawing>
          <wp:inline distT="0" distB="0" distL="0" distR="0" wp14:anchorId="7A9CAD94" wp14:editId="326A1505">
            <wp:extent cx="1228571" cy="20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28571" cy="200000"/>
                    </a:xfrm>
                    <a:prstGeom prst="rect">
                      <a:avLst/>
                    </a:prstGeom>
                  </pic:spPr>
                </pic:pic>
              </a:graphicData>
            </a:graphic>
          </wp:inline>
        </w:drawing>
      </w:r>
      <w:r w:rsidR="00F9155B">
        <w:t xml:space="preserve"> in cells E6:F6</w:t>
      </w:r>
      <w:r>
        <w:t>.</w:t>
      </w:r>
    </w:p>
    <w:p w:rsidR="009D7D6B" w:rsidRDefault="009D7D6B" w:rsidP="002845EF">
      <w:pPr>
        <w:jc w:val="both"/>
      </w:pPr>
    </w:p>
    <w:p w:rsidR="009D7D6B" w:rsidRDefault="009D7D6B" w:rsidP="002845EF">
      <w:pPr>
        <w:jc w:val="both"/>
      </w:pPr>
    </w:p>
    <w:p w:rsidR="009D7D6B" w:rsidRDefault="009D7D6B" w:rsidP="002845EF">
      <w:pPr>
        <w:jc w:val="both"/>
      </w:pPr>
    </w:p>
    <w:p w:rsidR="00421432" w:rsidRDefault="00427C89" w:rsidP="002845EF">
      <w:pPr>
        <w:jc w:val="both"/>
      </w:pPr>
      <w:r>
        <w:lastRenderedPageBreak/>
        <w:t xml:space="preserve">This changes registration. The return type is no longer a number, but a mixed range. The code is no longer </w:t>
      </w:r>
      <w:r w:rsidR="00E5431E" w:rsidRPr="00E5431E">
        <w:rPr>
          <w:b/>
        </w:rPr>
        <w:t>B</w:t>
      </w:r>
      <w:r w:rsidR="00E5431E">
        <w:t xml:space="preserve"> but </w:t>
      </w:r>
      <w:r w:rsidR="00E5431E" w:rsidRPr="00E5431E">
        <w:rPr>
          <w:b/>
        </w:rPr>
        <w:t>Q</w:t>
      </w:r>
      <w:r w:rsidR="00E5431E">
        <w:t>:</w:t>
      </w:r>
    </w:p>
    <w:p w:rsidR="00E5431E" w:rsidRDefault="00657B8D" w:rsidP="00657B8D">
      <w:pPr>
        <w:jc w:val="center"/>
      </w:pPr>
      <w:r>
        <w:rPr>
          <w:noProof/>
          <w:lang w:val="en-GB" w:eastAsia="en-GB"/>
        </w:rPr>
        <w:drawing>
          <wp:inline distT="0" distB="0" distL="0" distR="0" wp14:anchorId="4C60B34F">
            <wp:extent cx="5078095" cy="12617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78095" cy="1261745"/>
                    </a:xfrm>
                    <a:prstGeom prst="rect">
                      <a:avLst/>
                    </a:prstGeom>
                    <a:noFill/>
                  </pic:spPr>
                </pic:pic>
              </a:graphicData>
            </a:graphic>
          </wp:inline>
        </w:drawing>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Excel12</w:t>
      </w:r>
      <w:proofErr w:type="gramStart"/>
      <w:r>
        <w:rPr>
          <w:rFonts w:ascii="Consolas" w:hAnsi="Consolas" w:cs="Consolas"/>
          <w:color w:val="000000"/>
          <w:sz w:val="19"/>
          <w:szCs w:val="19"/>
          <w:lang w:val="en-GB"/>
        </w:rPr>
        <w:t>f(</w:t>
      </w:r>
      <w:proofErr w:type="spellStart"/>
      <w:proofErr w:type="gramEnd"/>
      <w:r>
        <w:rPr>
          <w:rFonts w:ascii="Consolas" w:hAnsi="Consolas" w:cs="Consolas"/>
          <w:color w:val="6F008A"/>
          <w:sz w:val="19"/>
          <w:szCs w:val="19"/>
          <w:lang w:val="en-GB"/>
        </w:rPr>
        <w:t>xlfRegister</w:t>
      </w:r>
      <w:proofErr w:type="spellEnd"/>
      <w:r>
        <w:rPr>
          <w:rFonts w:ascii="Consolas" w:hAnsi="Consolas" w:cs="Consolas"/>
          <w:color w:val="000000"/>
          <w:sz w:val="19"/>
          <w:szCs w:val="19"/>
          <w:lang w:val="en-GB"/>
        </w:rPr>
        <w:t>, 0, 11, (</w:t>
      </w:r>
      <w:r>
        <w:rPr>
          <w:rFonts w:ascii="Consolas" w:hAnsi="Consolas" w:cs="Consolas"/>
          <w:color w:val="2B91AF"/>
          <w:sz w:val="19"/>
          <w:szCs w:val="19"/>
          <w:lang w:val="en-GB"/>
        </w:rPr>
        <w:t>LPXLOPER12</w:t>
      </w:r>
      <w:r>
        <w:rPr>
          <w:rFonts w:ascii="Consolas" w:hAnsi="Consolas" w:cs="Consolas"/>
          <w:color w:val="000000"/>
          <w:sz w:val="19"/>
          <w:szCs w:val="19"/>
          <w:lang w:val="en-GB"/>
        </w:rPr>
        <w:t>)&amp;</w:t>
      </w:r>
      <w:proofErr w:type="spellStart"/>
      <w:r>
        <w:rPr>
          <w:rFonts w:ascii="Consolas" w:hAnsi="Consolas" w:cs="Consolas"/>
          <w:color w:val="000000"/>
          <w:sz w:val="19"/>
          <w:szCs w:val="19"/>
          <w:lang w:val="en-GB"/>
        </w:rPr>
        <w:t>xDLL</w:t>
      </w:r>
      <w:proofErr w:type="spellEnd"/>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QQQ"</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Table</w:t>
      </w:r>
      <w:proofErr w:type="spellEnd"/>
      <w:r>
        <w:rPr>
          <w:rFonts w:ascii="Consolas" w:hAnsi="Consolas" w:cs="Consolas"/>
          <w:color w:val="A31515"/>
          <w:sz w:val="19"/>
          <w:szCs w:val="19"/>
          <w:lang w:val="en-GB"/>
        </w:rPr>
        <w:t>, Name"</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1"</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myOwnCppFunctions</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Computes</w:t>
      </w:r>
      <w:proofErr w:type="spellEnd"/>
      <w:r>
        <w:rPr>
          <w:rFonts w:ascii="Consolas" w:hAnsi="Consolas" w:cs="Consolas"/>
          <w:color w:val="A31515"/>
          <w:sz w:val="19"/>
          <w:szCs w:val="19"/>
          <w:lang w:val="en-GB"/>
        </w:rPr>
        <w:t xml:space="preserve"> the sum a values for a given name"</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5431E" w:rsidRDefault="00E5431E" w:rsidP="002845EF">
      <w:pPr>
        <w:jc w:val="both"/>
      </w:pPr>
    </w:p>
    <w:p w:rsidR="00495402" w:rsidRDefault="00002BCA" w:rsidP="002845EF">
      <w:pPr>
        <w:jc w:val="both"/>
      </w:pPr>
      <w:r>
        <w:t>The part of the code that reads the arguments is essentially unchanged. The only thing is we now return a string, so we may as well return explicit error messages in place of the -1 code. In addition, like for ranges of numbers, to return mixed ranges consumes memory that must be released. For this reason:</w:t>
      </w:r>
    </w:p>
    <w:p w:rsidR="00002BCA" w:rsidRPr="00372B18" w:rsidRDefault="00002BCA" w:rsidP="002845EF">
      <w:pPr>
        <w:jc w:val="both"/>
        <w:rPr>
          <w:b/>
          <w:i/>
        </w:rPr>
      </w:pPr>
      <w:r w:rsidRPr="00372B18">
        <w:rPr>
          <w:b/>
          <w:i/>
        </w:rPr>
        <w:t>Any function that returns a range must free all temporary memory first.</w:t>
      </w:r>
    </w:p>
    <w:p w:rsidR="00495402" w:rsidRDefault="00002BCA" w:rsidP="002845EF">
      <w:pPr>
        <w:jc w:val="both"/>
      </w:pPr>
      <w:r>
        <w:t>This step is crucial, and worth repeating. Any function that returns a range (either as FP12</w:t>
      </w:r>
      <w:r w:rsidR="00786346">
        <w:t>*</w:t>
      </w:r>
      <w:r>
        <w:t xml:space="preserve"> or LPXLOPER12, even if the range consists of a single number or string) must always start by releasing temporary memory:</w:t>
      </w:r>
    </w:p>
    <w:p w:rsidR="009D7D6B" w:rsidRDefault="009D7D6B" w:rsidP="002845EF">
      <w:pPr>
        <w:jc w:val="both"/>
      </w:pP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extern</w:t>
      </w:r>
      <w:r>
        <w:rPr>
          <w:rFonts w:ascii="Consolas" w:hAnsi="Consolas" w:cs="Consolas"/>
          <w:color w:val="000000"/>
          <w:sz w:val="19"/>
          <w:szCs w:val="19"/>
          <w:lang w:val="en-GB"/>
        </w:rPr>
        <w:t xml:space="preserve"> </w:t>
      </w:r>
      <w:r>
        <w:rPr>
          <w:rFonts w:ascii="Consolas" w:hAnsi="Consolas" w:cs="Consolas"/>
          <w:color w:val="A31515"/>
          <w:sz w:val="19"/>
          <w:szCs w:val="19"/>
          <w:lang w:val="en-GB"/>
        </w:rPr>
        <w:t>"C"</w:t>
      </w:r>
      <w:r>
        <w:rPr>
          <w:rFonts w:ascii="Consolas" w:hAnsi="Consolas" w:cs="Consolas"/>
          <w:color w:val="000000"/>
          <w:sz w:val="19"/>
          <w:szCs w:val="19"/>
          <w:lang w:val="en-GB"/>
        </w:rPr>
        <w:t xml:space="preserve"> </w:t>
      </w:r>
      <w:r>
        <w:rPr>
          <w:rFonts w:ascii="Consolas" w:hAnsi="Consolas" w:cs="Consolas"/>
          <w:color w:val="0000FF"/>
          <w:sz w:val="19"/>
          <w:szCs w:val="19"/>
          <w:lang w:val="en-GB"/>
        </w:rPr>
        <w:t>__</w:t>
      </w:r>
      <w:proofErr w:type="spellStart"/>
      <w:r>
        <w:rPr>
          <w:rFonts w:ascii="Consolas" w:hAnsi="Consolas" w:cs="Consolas"/>
          <w:color w:val="0000FF"/>
          <w:sz w:val="19"/>
          <w:szCs w:val="19"/>
          <w:lang w:val="en-GB"/>
        </w:rPr>
        <w:t>declspec</w:t>
      </w:r>
      <w:proofErr w:type="spellEnd"/>
      <w:r>
        <w:rPr>
          <w:rFonts w:ascii="Consolas" w:hAnsi="Consolas" w:cs="Consolas"/>
          <w:color w:val="000000"/>
          <w:sz w:val="19"/>
          <w:szCs w:val="19"/>
          <w:lang w:val="en-GB"/>
        </w:rPr>
        <w:t>(</w:t>
      </w:r>
      <w:proofErr w:type="spellStart"/>
      <w:r>
        <w:rPr>
          <w:rFonts w:ascii="Consolas" w:hAnsi="Consolas" w:cs="Consolas"/>
          <w:color w:val="0000FF"/>
          <w:sz w:val="19"/>
          <w:szCs w:val="19"/>
          <w:lang w:val="en-GB"/>
        </w:rPr>
        <w:t>dllexport</w:t>
      </w:r>
      <w:proofErr w:type="spellEnd"/>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xSumForName</w:t>
      </w:r>
      <w:proofErr w:type="spellEnd"/>
      <w:r>
        <w:rPr>
          <w:rFonts w:ascii="Consolas" w:hAnsi="Consolas" w:cs="Consolas"/>
          <w:color w:val="000000"/>
          <w:sz w:val="19"/>
          <w:szCs w:val="19"/>
          <w:lang w:val="en-GB"/>
        </w:rPr>
        <w:t>(</w:t>
      </w:r>
      <w:proofErr w:type="gramEnd"/>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r>
        <w:rPr>
          <w:rFonts w:ascii="Consolas" w:hAnsi="Consolas" w:cs="Consolas"/>
          <w:color w:val="808080"/>
          <w:sz w:val="19"/>
          <w:szCs w:val="19"/>
          <w:lang w:val="en-GB"/>
        </w:rPr>
        <w:t>tab</w:t>
      </w: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lease</w:t>
      </w:r>
      <w:proofErr w:type="gramEnd"/>
      <w:r>
        <w:rPr>
          <w:rFonts w:ascii="Consolas" w:hAnsi="Consolas" w:cs="Consolas"/>
          <w:color w:val="008000"/>
          <w:sz w:val="19"/>
          <w:szCs w:val="19"/>
          <w:lang w:val="en-GB"/>
        </w:rPr>
        <w:t xml:space="preserve"> memory</w:t>
      </w:r>
    </w:p>
    <w:p w:rsidR="00495402" w:rsidRDefault="00002BCA" w:rsidP="002845EF">
      <w:pPr>
        <w:jc w:val="both"/>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FreeAllTempMemory</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w:t>
      </w:r>
      <w:r w:rsidR="00E12931">
        <w:rPr>
          <w:rFonts w:ascii="Consolas" w:hAnsi="Consolas" w:cs="Consolas"/>
          <w:color w:val="000000"/>
          <w:sz w:val="19"/>
          <w:szCs w:val="19"/>
          <w:lang w:val="en-GB"/>
        </w:rPr>
        <w:t>;</w:t>
      </w:r>
    </w:p>
    <w:p w:rsidR="000968FE" w:rsidRDefault="000968FE"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35ABC" w:rsidRDefault="000968FE" w:rsidP="002845EF">
      <w:pPr>
        <w:jc w:val="both"/>
      </w:pPr>
      <w:r>
        <w:lastRenderedPageBreak/>
        <w:t>Next, we read the arguments as previously, except that we now return an explicit error message in place of a cryptic cod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tabl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Dimensions</w:t>
      </w:r>
      <w:proofErr w:type="gramEnd"/>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cols =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2</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cols !</w:t>
      </w:r>
      <w:proofErr w:type="gramEnd"/>
      <w:r>
        <w:rPr>
          <w:rFonts w:ascii="Consolas" w:hAnsi="Consolas" w:cs="Consolas"/>
          <w:color w:val="000000"/>
          <w:sz w:val="19"/>
          <w:szCs w:val="19"/>
          <w:lang w:val="en-GB"/>
        </w:rPr>
        <w:t xml:space="preserve">= 2)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Table must be two columns wide"</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rows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strings and number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2B91AF"/>
          <w:sz w:val="19"/>
          <w:szCs w:val="19"/>
          <w:lang w:val="en-GB"/>
        </w:rPr>
        <w:t>string</w:t>
      </w:r>
      <w:r>
        <w:rPr>
          <w:rFonts w:ascii="Consolas" w:hAnsi="Consolas" w:cs="Consolas"/>
          <w:color w:val="000000"/>
          <w:sz w:val="19"/>
          <w:szCs w:val="19"/>
          <w:lang w:val="en-GB"/>
        </w:rPr>
        <w:t>&gt; strings(row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 numbers(row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935ABC" w:rsidRPr="00935ABC" w:rsidRDefault="00935ABC" w:rsidP="00935ABC">
      <w:pPr>
        <w:autoSpaceDE w:val="0"/>
        <w:autoSpaceDN w:val="0"/>
        <w:adjustRightInd w:val="0"/>
        <w:spacing w:after="0" w:line="240" w:lineRule="auto"/>
        <w:rPr>
          <w:rFonts w:ascii="Consolas" w:hAnsi="Consolas" w:cs="Consolas"/>
          <w:color w:val="000000"/>
          <w:sz w:val="19"/>
          <w:szCs w:val="19"/>
          <w:lang w:val="da-DK"/>
        </w:rPr>
      </w:pPr>
      <w:r>
        <w:rPr>
          <w:rFonts w:ascii="Consolas" w:hAnsi="Consolas" w:cs="Consolas"/>
          <w:color w:val="000000"/>
          <w:sz w:val="19"/>
          <w:szCs w:val="19"/>
          <w:lang w:val="en-GB"/>
        </w:rPr>
        <w:t xml:space="preserve">    </w:t>
      </w:r>
      <w:r w:rsidRPr="00935ABC">
        <w:rPr>
          <w:rFonts w:ascii="Consolas" w:hAnsi="Consolas" w:cs="Consolas"/>
          <w:color w:val="000000"/>
          <w:sz w:val="19"/>
          <w:szCs w:val="19"/>
          <w:lang w:val="da-DK"/>
        </w:rPr>
        <w:t>{</w:t>
      </w:r>
    </w:p>
    <w:p w:rsidR="00935ABC" w:rsidRPr="00935ABC" w:rsidRDefault="00935ABC" w:rsidP="00935ABC">
      <w:pPr>
        <w:autoSpaceDE w:val="0"/>
        <w:autoSpaceDN w:val="0"/>
        <w:adjustRightInd w:val="0"/>
        <w:spacing w:after="0" w:line="240" w:lineRule="auto"/>
        <w:rPr>
          <w:rFonts w:ascii="Consolas" w:hAnsi="Consolas" w:cs="Consolas"/>
          <w:color w:val="000000"/>
          <w:sz w:val="19"/>
          <w:szCs w:val="19"/>
          <w:lang w:val="da-DK"/>
        </w:rPr>
      </w:pPr>
      <w:r w:rsidRPr="00935ABC">
        <w:rPr>
          <w:rFonts w:ascii="Consolas" w:hAnsi="Consolas" w:cs="Consolas"/>
          <w:color w:val="000000"/>
          <w:sz w:val="19"/>
          <w:szCs w:val="19"/>
          <w:lang w:val="da-DK"/>
        </w:rPr>
        <w:t xml:space="preserve">        strings</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i</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 xml:space="preserve"> </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 xml:space="preserve"> getString(</w:t>
      </w:r>
      <w:r w:rsidRPr="00935ABC">
        <w:rPr>
          <w:rFonts w:ascii="Consolas" w:hAnsi="Consolas" w:cs="Consolas"/>
          <w:color w:val="808080"/>
          <w:sz w:val="19"/>
          <w:szCs w:val="19"/>
          <w:lang w:val="da-DK"/>
        </w:rPr>
        <w:t>tab</w:t>
      </w:r>
      <w:r w:rsidRPr="00935ABC">
        <w:rPr>
          <w:rFonts w:ascii="Consolas" w:hAnsi="Consolas" w:cs="Consolas"/>
          <w:color w:val="000000"/>
          <w:sz w:val="19"/>
          <w:szCs w:val="19"/>
          <w:lang w:val="da-DK"/>
        </w:rPr>
        <w:t>, i, 0);</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sidRPr="00935ABC">
        <w:rPr>
          <w:rFonts w:ascii="Consolas" w:hAnsi="Consolas" w:cs="Consolas"/>
          <w:color w:val="000000"/>
          <w:sz w:val="19"/>
          <w:szCs w:val="19"/>
          <w:lang w:val="da-DK"/>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string</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proofErr w:type="gramStart"/>
      <w:r>
        <w:rPr>
          <w:rFonts w:ascii="Consolas" w:hAnsi="Consolas" w:cs="Consolas"/>
          <w:color w:val="008080"/>
          <w:sz w:val="19"/>
          <w:szCs w:val="19"/>
          <w:lang w:val="en-GB"/>
        </w:rPr>
        <w:t>]</w:t>
      </w:r>
      <w:r>
        <w:rPr>
          <w:rFonts w:ascii="Consolas" w:hAnsi="Consolas" w:cs="Consolas"/>
          <w:color w:val="000000"/>
          <w:sz w:val="19"/>
          <w:szCs w:val="19"/>
          <w:lang w:val="en-GB"/>
        </w:rPr>
        <w:t>.empty</w:t>
      </w:r>
      <w:proofErr w:type="gramEnd"/>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All elements in first column must be strings"</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number</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proofErr w:type="gramStart"/>
      <w:r>
        <w:rPr>
          <w:rFonts w:ascii="Consolas" w:hAnsi="Consolas" w:cs="Consolas"/>
          <w:color w:val="000000"/>
          <w:sz w:val="19"/>
          <w:szCs w:val="19"/>
          <w:lang w:val="en-GB"/>
        </w:rPr>
        <w:t>&gt;::</w:t>
      </w:r>
      <w:proofErr w:type="gramEnd"/>
      <w:r>
        <w:rPr>
          <w:rFonts w:ascii="Consolas" w:hAnsi="Consolas" w:cs="Consolas"/>
          <w:color w:val="000000"/>
          <w:sz w:val="19"/>
          <w:szCs w:val="19"/>
          <w:lang w:val="en-GB"/>
        </w:rPr>
        <w:t xml:space="preserve">infinity())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All elements in second column must be numbers"</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nam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single cell</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proofErr w:type="gramStart"/>
      <w:r>
        <w:rPr>
          <w:rFonts w:ascii="Consolas" w:hAnsi="Consolas" w:cs="Consolas"/>
          <w:color w:val="000000"/>
          <w:sz w:val="19"/>
          <w:szCs w:val="19"/>
          <w:lang w:val="en-GB"/>
        </w:rPr>
        <w:t>) !</w:t>
      </w:r>
      <w:proofErr w:type="gramEnd"/>
      <w:r>
        <w:rPr>
          <w:rFonts w:ascii="Consolas" w:hAnsi="Consolas" w:cs="Consolas"/>
          <w:color w:val="000000"/>
          <w:sz w:val="19"/>
          <w:szCs w:val="19"/>
          <w:lang w:val="en-GB"/>
        </w:rPr>
        <w:t xml:space="preserve">= 1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xml:space="preserve">) != 1)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TempStr12(</w:t>
      </w:r>
      <w:r>
        <w:rPr>
          <w:rFonts w:ascii="Consolas" w:hAnsi="Consolas" w:cs="Consolas"/>
          <w:color w:val="A31515"/>
          <w:sz w:val="19"/>
          <w:szCs w:val="19"/>
          <w:lang w:val="en-GB"/>
        </w:rPr>
        <w:t>"Name must be a single cell"</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name = </w:t>
      </w:r>
      <w:proofErr w:type="spellStart"/>
      <w:proofErr w:type="gramStart"/>
      <w:r>
        <w:rPr>
          <w:rFonts w:ascii="Consolas" w:hAnsi="Consolas" w:cs="Consolas"/>
          <w:color w:val="000000"/>
          <w:sz w:val="19"/>
          <w:szCs w:val="19"/>
          <w:lang w:val="en-GB"/>
        </w:rPr>
        <w:t>getString</w:t>
      </w:r>
      <w:proofErr w:type="spellEnd"/>
      <w:r>
        <w:rPr>
          <w:rFonts w:ascii="Consolas" w:hAnsi="Consolas" w:cs="Consolas"/>
          <w:color w:val="000000"/>
          <w:sz w:val="19"/>
          <w:szCs w:val="19"/>
          <w:lang w:val="en-GB"/>
        </w:rPr>
        <w:t>(</w:t>
      </w:r>
      <w:proofErr w:type="spellStart"/>
      <w:proofErr w:type="gramEnd"/>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0, 0);</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name.empty</w:t>
      </w:r>
      <w:proofErr w:type="spellEnd"/>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Name must be a string"</w:t>
      </w:r>
      <w:r>
        <w:rPr>
          <w:rFonts w:ascii="Consolas" w:hAnsi="Consolas" w:cs="Consolas"/>
          <w:color w:val="000000"/>
          <w:sz w:val="19"/>
          <w:szCs w:val="19"/>
          <w:lang w:val="en-GB"/>
        </w:rPr>
        <w:t>);</w:t>
      </w:r>
    </w:p>
    <w:p w:rsidR="000968FE" w:rsidRDefault="000968FE" w:rsidP="002845EF">
      <w:pPr>
        <w:jc w:val="both"/>
      </w:pPr>
    </w:p>
    <w:p w:rsidR="000968FE" w:rsidRDefault="00935ABC" w:rsidP="002845EF">
      <w:pPr>
        <w:jc w:val="both"/>
      </w:pPr>
      <w:r w:rsidRPr="00935ABC">
        <w:rPr>
          <w:i/>
        </w:rPr>
        <w:t>TempStr12()</w:t>
      </w:r>
      <w:r>
        <w:t xml:space="preserve">, defined in </w:t>
      </w:r>
      <w:proofErr w:type="spellStart"/>
      <w:r>
        <w:t>xlOper.h</w:t>
      </w:r>
      <w:proofErr w:type="spellEnd"/>
      <w:r>
        <w:t>, takes a string and wraps it into a LPXLOPER12 (of single cell type), allowing to return explicit error messages as strings from a</w:t>
      </w:r>
      <w:r w:rsidR="00EC4149">
        <w:t>ny</w:t>
      </w:r>
      <w:r>
        <w:t xml:space="preserve"> function </w:t>
      </w:r>
      <w:r w:rsidR="00EC4149">
        <w:t xml:space="preserve">with return type </w:t>
      </w:r>
      <w:r>
        <w:t>LPXLOPER12.</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35ABC" w:rsidRDefault="00935ABC" w:rsidP="002845EF">
      <w:pPr>
        <w:jc w:val="both"/>
      </w:pPr>
      <w:r>
        <w:lastRenderedPageBreak/>
        <w:t>Next, we compute the two results: the name in uppercase (implemented in a simplistic manner, a proper implementation should use SLT algorithms instead) and the sum of values corresponding to the name (as previously):</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alculate</w:t>
      </w:r>
      <w:proofErr w:type="gramEnd"/>
      <w:r>
        <w:rPr>
          <w:rFonts w:ascii="Consolas" w:hAnsi="Consolas" w:cs="Consolas"/>
          <w:color w:val="008000"/>
          <w:sz w:val="19"/>
          <w:szCs w:val="19"/>
          <w:lang w:val="en-GB"/>
        </w:rPr>
        <w:t xml:space="preserve"> resul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name</w:t>
      </w:r>
      <w:proofErr w:type="gramEnd"/>
      <w:r>
        <w:rPr>
          <w:rFonts w:ascii="Consolas" w:hAnsi="Consolas" w:cs="Consolas"/>
          <w:color w:val="008000"/>
          <w:sz w:val="19"/>
          <w:szCs w:val="19"/>
          <w:lang w:val="en-GB"/>
        </w:rPr>
        <w:t xml:space="preserve"> in uppercase</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j = 0; j &lt; </w:t>
      </w:r>
      <w:proofErr w:type="spellStart"/>
      <w:proofErr w:type="gramStart"/>
      <w:r>
        <w:rPr>
          <w:rFonts w:ascii="Consolas" w:hAnsi="Consolas" w:cs="Consolas"/>
          <w:color w:val="000000"/>
          <w:sz w:val="19"/>
          <w:szCs w:val="19"/>
          <w:lang w:val="en-GB"/>
        </w:rPr>
        <w:t>name.size</w:t>
      </w:r>
      <w:proofErr w:type="spellEnd"/>
      <w:proofErr w:type="gramEnd"/>
      <w:r>
        <w:rPr>
          <w:rFonts w:ascii="Consolas" w:hAnsi="Consolas" w:cs="Consolas"/>
          <w:color w:val="000000"/>
          <w:sz w:val="19"/>
          <w:szCs w:val="19"/>
          <w:lang w:val="en-GB"/>
        </w:rPr>
        <w:t>(); ++j)</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toupper</w:t>
      </w:r>
      <w:proofErr w:type="spellEnd"/>
      <w:r>
        <w:rPr>
          <w:rFonts w:ascii="Consolas" w:hAnsi="Consolas" w:cs="Consolas"/>
          <w:color w:val="000000"/>
          <w:sz w:val="19"/>
          <w:szCs w:val="19"/>
          <w:lang w:val="en-GB"/>
        </w:rPr>
        <w:t>(name</w:t>
      </w:r>
      <w:r>
        <w:rPr>
          <w:rFonts w:ascii="Consolas" w:hAnsi="Consolas" w:cs="Consolas"/>
          <w:color w:val="008080"/>
          <w:sz w:val="19"/>
          <w:szCs w:val="19"/>
          <w:lang w:val="en-GB"/>
        </w:rPr>
        <w:t>[</w:t>
      </w:r>
      <w:r>
        <w:rPr>
          <w:rFonts w:ascii="Consolas" w:hAnsi="Consolas" w:cs="Consolas"/>
          <w:color w:val="000000"/>
          <w:sz w:val="19"/>
          <w:szCs w:val="19"/>
          <w:lang w:val="en-GB"/>
        </w:rPr>
        <w:t>j</w:t>
      </w:r>
      <w:r>
        <w:rPr>
          <w:rFonts w:ascii="Consolas" w:hAnsi="Consolas" w:cs="Consolas"/>
          <w:color w:val="008080"/>
          <w:sz w:val="19"/>
          <w:szCs w:val="19"/>
          <w:lang w:val="en-GB"/>
        </w:rPr>
        <w:t>]</w:t>
      </w:r>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um</w:t>
      </w:r>
      <w:proofErr w:type="gramEnd"/>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double</w:t>
      </w:r>
      <w:r>
        <w:rPr>
          <w:rFonts w:ascii="Consolas" w:hAnsi="Consolas" w:cs="Consolas"/>
          <w:color w:val="000000"/>
          <w:sz w:val="19"/>
          <w:szCs w:val="19"/>
          <w:lang w:val="en-GB"/>
        </w:rPr>
        <w:t xml:space="preserve"> sum = 0;</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name) sum +=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02BCA" w:rsidRDefault="00002BCA" w:rsidP="002845EF">
      <w:pPr>
        <w:jc w:val="both"/>
      </w:pPr>
    </w:p>
    <w:p w:rsidR="00002BCA" w:rsidRDefault="00591842" w:rsidP="002845EF">
      <w:pPr>
        <w:jc w:val="both"/>
      </w:pPr>
      <w:r>
        <w:t>Finally, we wrap results into a LPXLOPER12 and return it:</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LPXLOPER</w:t>
      </w:r>
      <w:proofErr w:type="gramEnd"/>
      <w:r>
        <w:rPr>
          <w:rFonts w:ascii="Consolas" w:hAnsi="Consolas" w:cs="Consolas"/>
          <w:color w:val="008000"/>
          <w:sz w:val="19"/>
          <w:szCs w:val="19"/>
          <w:lang w:val="en-GB"/>
        </w:rPr>
        <w:t>1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result = TempXLOPER1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ize</w:t>
      </w:r>
      <w:proofErr w:type="gramEnd"/>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resize(</w:t>
      </w:r>
      <w:proofErr w:type="gramEnd"/>
      <w:r>
        <w:rPr>
          <w:rFonts w:ascii="Consolas" w:hAnsi="Consolas" w:cs="Consolas"/>
          <w:color w:val="000000"/>
          <w:sz w:val="19"/>
          <w:szCs w:val="19"/>
          <w:lang w:val="en-GB"/>
        </w:rPr>
        <w:t>result, 1, 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et</w:t>
      </w:r>
      <w:proofErr w:type="gramEnd"/>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String</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 xml:space="preserve">result,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0, 0);</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Num</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result, sum, 0, 1);</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result;</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591842" w:rsidRDefault="00591842" w:rsidP="002845EF">
      <w:pPr>
        <w:jc w:val="both"/>
      </w:pPr>
    </w:p>
    <w:p w:rsidR="00002BCA" w:rsidRDefault="00591842" w:rsidP="002845EF">
      <w:pPr>
        <w:jc w:val="both"/>
      </w:pPr>
      <w:r w:rsidRPr="00591842">
        <w:rPr>
          <w:i/>
        </w:rPr>
        <w:t>TempXLOPER12()</w:t>
      </w:r>
      <w:r w:rsidR="00402F5D">
        <w:t xml:space="preserve">, defined in </w:t>
      </w:r>
      <w:proofErr w:type="spellStart"/>
      <w:r w:rsidR="00402F5D">
        <w:t>xlOper.h</w:t>
      </w:r>
      <w:proofErr w:type="spellEnd"/>
      <w:r w:rsidR="00402F5D">
        <w:t>, constructs an XLOPER12 in temporary memory and returns a LPXLOPER12 on it. Think of it as an Excel SDK equivalent of:</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XLOPER12</w:t>
      </w:r>
      <w:r>
        <w:rPr>
          <w:rFonts w:ascii="Consolas" w:hAnsi="Consolas" w:cs="Consolas"/>
          <w:color w:val="000000"/>
          <w:sz w:val="19"/>
          <w:szCs w:val="19"/>
          <w:lang w:val="en-GB"/>
        </w:rPr>
        <w:t xml:space="preserve">* result = </w:t>
      </w:r>
      <w:r>
        <w:rPr>
          <w:rFonts w:ascii="Consolas" w:hAnsi="Consolas" w:cs="Consolas"/>
          <w:color w:val="0000FF"/>
          <w:sz w:val="19"/>
          <w:szCs w:val="19"/>
          <w:lang w:val="en-GB"/>
        </w:rPr>
        <w:t>new</w:t>
      </w:r>
      <w:r>
        <w:rPr>
          <w:rFonts w:ascii="Consolas" w:hAnsi="Consolas" w:cs="Consolas"/>
          <w:color w:val="000000"/>
          <w:sz w:val="19"/>
          <w:szCs w:val="19"/>
          <w:lang w:val="en-GB"/>
        </w:rPr>
        <w:t xml:space="preserve"> </w:t>
      </w:r>
      <w:r>
        <w:rPr>
          <w:rFonts w:ascii="Consolas" w:hAnsi="Consolas" w:cs="Consolas"/>
          <w:color w:val="2B91AF"/>
          <w:sz w:val="19"/>
          <w:szCs w:val="19"/>
          <w:lang w:val="en-GB"/>
        </w:rPr>
        <w:t>XLOPER12</w:t>
      </w:r>
      <w:r>
        <w:rPr>
          <w:rFonts w:ascii="Consolas" w:hAnsi="Consolas" w:cs="Consolas"/>
          <w:color w:val="000000"/>
          <w:sz w:val="19"/>
          <w:szCs w:val="19"/>
          <w:lang w:val="en-GB"/>
        </w:rPr>
        <w:t>;</w:t>
      </w:r>
    </w:p>
    <w:p w:rsidR="00402F5D" w:rsidRPr="00402F5D" w:rsidRDefault="00402F5D" w:rsidP="002845EF">
      <w:pPr>
        <w:jc w:val="both"/>
        <w:rPr>
          <w:lang w:val="en-GB"/>
        </w:rPr>
      </w:pPr>
    </w:p>
    <w:p w:rsidR="00591842" w:rsidRDefault="00281B78" w:rsidP="002845EF">
      <w:pPr>
        <w:jc w:val="both"/>
      </w:pPr>
      <w:r>
        <w:t>(recall</w:t>
      </w:r>
      <w:r w:rsidR="00402F5D">
        <w:t xml:space="preserve"> that </w:t>
      </w:r>
      <w:r>
        <w:t xml:space="preserve">a </w:t>
      </w:r>
      <w:r w:rsidR="00402F5D">
        <w:t xml:space="preserve">LPXLOPER12 </w:t>
      </w:r>
      <w:r>
        <w:t xml:space="preserve">is a </w:t>
      </w:r>
      <w:r w:rsidR="00402F5D">
        <w:t xml:space="preserve">pointer on </w:t>
      </w:r>
      <w:r w:rsidR="00D147DB">
        <w:t xml:space="preserve">a </w:t>
      </w:r>
      <w:r w:rsidR="00402F5D">
        <w:t>XLOPER12</w:t>
      </w:r>
      <w:r>
        <w:t>)</w:t>
      </w:r>
      <w:r w:rsidR="00402F5D">
        <w:t>.</w:t>
      </w:r>
    </w:p>
    <w:p w:rsidR="00402F5D" w:rsidRDefault="00402F5D" w:rsidP="002845EF">
      <w:pPr>
        <w:jc w:val="both"/>
      </w:pPr>
      <w:r>
        <w:t xml:space="preserve">The function </w:t>
      </w:r>
      <w:proofErr w:type="gramStart"/>
      <w:r w:rsidRPr="00402F5D">
        <w:rPr>
          <w:i/>
        </w:rPr>
        <w:t>resize(</w:t>
      </w:r>
      <w:proofErr w:type="gramEnd"/>
      <w:r>
        <w:rPr>
          <w:i/>
        </w:rPr>
        <w:t>LPXLOPER12, rows, columns</w:t>
      </w:r>
      <w:r w:rsidRPr="00402F5D">
        <w:rPr>
          <w:i/>
        </w:rPr>
        <w:t>)</w:t>
      </w:r>
      <w:r>
        <w:t xml:space="preserve">, also defined in </w:t>
      </w:r>
      <w:proofErr w:type="spellStart"/>
      <w:r>
        <w:t>xlOper.h</w:t>
      </w:r>
      <w:proofErr w:type="spellEnd"/>
      <w:r>
        <w:t>, sets the size (number of rows and columns) of a LPXLOPER12. A new LPXLOPER12 must be resized before any of its elements are set. The initial size of a LPXLOPER12 is zero rows, zero columns, so to write anything there would result in an out of bounds exception.</w:t>
      </w:r>
      <w:r w:rsidR="00122FCD">
        <w:t xml:space="preserve"> The line:</w:t>
      </w:r>
    </w:p>
    <w:p w:rsidR="00122FCD" w:rsidRDefault="00122FCD" w:rsidP="00122FC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resize(</w:t>
      </w:r>
      <w:proofErr w:type="gramEnd"/>
      <w:r>
        <w:rPr>
          <w:rFonts w:ascii="Consolas" w:hAnsi="Consolas" w:cs="Consolas"/>
          <w:color w:val="000000"/>
          <w:sz w:val="19"/>
          <w:szCs w:val="19"/>
          <w:lang w:val="en-GB"/>
        </w:rPr>
        <w:t>result, 1, 2);</w:t>
      </w:r>
    </w:p>
    <w:p w:rsidR="00122FCD" w:rsidRDefault="00122FCD" w:rsidP="002845EF">
      <w:pPr>
        <w:jc w:val="both"/>
      </w:pPr>
    </w:p>
    <w:p w:rsidR="00122FCD" w:rsidRPr="00A7451D" w:rsidRDefault="00122FCD" w:rsidP="002845EF">
      <w:pPr>
        <w:jc w:val="both"/>
      </w:pPr>
      <w:r>
        <w:lastRenderedPageBreak/>
        <w:t xml:space="preserve">sizes the LPXLOPER12 </w:t>
      </w:r>
      <w:r w:rsidRPr="00122FCD">
        <w:rPr>
          <w:i/>
        </w:rPr>
        <w:t>result</w:t>
      </w:r>
      <w:r>
        <w:t xml:space="preserve"> with</w:t>
      </w:r>
      <w:r w:rsidR="00A7451D">
        <w:t xml:space="preserve"> one row, two columns. The two cells are implicitly initialized to empty strings, which can be overwritten by strings or numbers with the </w:t>
      </w:r>
      <w:proofErr w:type="gramStart"/>
      <w:r w:rsidR="00A7451D">
        <w:t xml:space="preserve">functions  </w:t>
      </w:r>
      <w:proofErr w:type="spellStart"/>
      <w:r w:rsidR="00A7451D" w:rsidRPr="00402F5D">
        <w:rPr>
          <w:i/>
        </w:rPr>
        <w:t>setString</w:t>
      </w:r>
      <w:proofErr w:type="spellEnd"/>
      <w:proofErr w:type="gramEnd"/>
      <w:r w:rsidR="00A7451D" w:rsidRPr="00402F5D">
        <w:rPr>
          <w:i/>
        </w:rPr>
        <w:t>()</w:t>
      </w:r>
      <w:r w:rsidR="00A7451D">
        <w:t xml:space="preserve"> and </w:t>
      </w:r>
      <w:proofErr w:type="spellStart"/>
      <w:r w:rsidR="00A7451D" w:rsidRPr="00402F5D">
        <w:rPr>
          <w:i/>
        </w:rPr>
        <w:t>setNum</w:t>
      </w:r>
      <w:proofErr w:type="spellEnd"/>
      <w:r w:rsidR="00A7451D" w:rsidRPr="00402F5D">
        <w:rPr>
          <w:i/>
        </w:rPr>
        <w:t>()</w:t>
      </w:r>
      <w:r w:rsidR="00A7451D">
        <w:t>.</w:t>
      </w:r>
    </w:p>
    <w:p w:rsidR="00402F5D" w:rsidRDefault="00A7451D" w:rsidP="002845EF">
      <w:pPr>
        <w:jc w:val="both"/>
      </w:pPr>
      <w:r>
        <w:t xml:space="preserve">These </w:t>
      </w:r>
      <w:r w:rsidR="00402F5D">
        <w:t xml:space="preserve">functions </w:t>
      </w:r>
      <w:proofErr w:type="spellStart"/>
      <w:proofErr w:type="gramStart"/>
      <w:r w:rsidR="00402F5D" w:rsidRPr="00402F5D">
        <w:rPr>
          <w:i/>
        </w:rPr>
        <w:t>setString</w:t>
      </w:r>
      <w:proofErr w:type="spellEnd"/>
      <w:r w:rsidR="00402F5D" w:rsidRPr="00402F5D">
        <w:rPr>
          <w:i/>
        </w:rPr>
        <w:t>(</w:t>
      </w:r>
      <w:proofErr w:type="gramEnd"/>
      <w:r w:rsidR="00402F5D" w:rsidRPr="00402F5D">
        <w:rPr>
          <w:i/>
        </w:rPr>
        <w:t>)</w:t>
      </w:r>
      <w:r w:rsidR="00402F5D">
        <w:t xml:space="preserve"> and </w:t>
      </w:r>
      <w:proofErr w:type="spellStart"/>
      <w:r w:rsidR="00402F5D" w:rsidRPr="00402F5D">
        <w:rPr>
          <w:i/>
        </w:rPr>
        <w:t>setNum</w:t>
      </w:r>
      <w:proofErr w:type="spellEnd"/>
      <w:r w:rsidR="00402F5D" w:rsidRPr="00402F5D">
        <w:rPr>
          <w:i/>
        </w:rPr>
        <w:t>()</w:t>
      </w:r>
      <w:r w:rsidR="00402F5D">
        <w:t xml:space="preserve"> are dual to </w:t>
      </w:r>
      <w:proofErr w:type="spellStart"/>
      <w:r w:rsidR="00402F5D" w:rsidRPr="00402F5D">
        <w:rPr>
          <w:i/>
        </w:rPr>
        <w:t>getString</w:t>
      </w:r>
      <w:proofErr w:type="spellEnd"/>
      <w:r w:rsidR="00402F5D" w:rsidRPr="00402F5D">
        <w:rPr>
          <w:i/>
        </w:rPr>
        <w:t>()</w:t>
      </w:r>
      <w:r w:rsidR="00402F5D">
        <w:t xml:space="preserve"> and </w:t>
      </w:r>
      <w:proofErr w:type="spellStart"/>
      <w:r w:rsidR="00402F5D" w:rsidRPr="00402F5D">
        <w:rPr>
          <w:i/>
        </w:rPr>
        <w:t>getNum</w:t>
      </w:r>
      <w:proofErr w:type="spellEnd"/>
      <w:r w:rsidR="00402F5D" w:rsidRPr="00402F5D">
        <w:rPr>
          <w:i/>
        </w:rPr>
        <w:t>()</w:t>
      </w:r>
      <w:r w:rsidR="00402F5D">
        <w:t>: they write strings and numbers in a cell on</w:t>
      </w:r>
      <w:r w:rsidR="00171459">
        <w:t xml:space="preserve"> a given row and a given column</w:t>
      </w:r>
      <w:r w:rsidR="00402F5D">
        <w:t xml:space="preserve"> (both indexes starting with 0) of a given LPXLOPER</w:t>
      </w:r>
      <w:r w:rsidR="00171459">
        <w:t>12</w:t>
      </w:r>
      <w:r w:rsidR="00402F5D">
        <w:t xml:space="preserve"> (inside the bounds specified by </w:t>
      </w:r>
      <w:r w:rsidR="00402F5D" w:rsidRPr="00402F5D">
        <w:rPr>
          <w:i/>
        </w:rPr>
        <w:t>resize()</w:t>
      </w:r>
      <w:r w:rsidR="00402F5D">
        <w:t>). Hence,</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String</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 xml:space="preserve">result,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0, 0);</w:t>
      </w:r>
    </w:p>
    <w:p w:rsidR="00402F5D" w:rsidRDefault="00402F5D" w:rsidP="002845EF">
      <w:pPr>
        <w:jc w:val="both"/>
      </w:pPr>
    </w:p>
    <w:p w:rsidR="00402F5D" w:rsidRDefault="00402F5D" w:rsidP="002845EF">
      <w:pPr>
        <w:jc w:val="both"/>
      </w:pPr>
      <w:r>
        <w:t xml:space="preserve">writes the string </w:t>
      </w:r>
      <w:proofErr w:type="spellStart"/>
      <w:r w:rsidRPr="00122FCD">
        <w:rPr>
          <w:i/>
        </w:rPr>
        <w:t>upperName</w:t>
      </w:r>
      <w:proofErr w:type="spellEnd"/>
      <w:r>
        <w:t xml:space="preserve"> in the first row, first column of the LPXLOPER12 </w:t>
      </w:r>
      <w:r w:rsidRPr="00122FCD">
        <w:rPr>
          <w:i/>
        </w:rPr>
        <w:t>result</w:t>
      </w:r>
      <w:r>
        <w:t>. The next line:</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Num</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result, sum, 0, 1);</w:t>
      </w:r>
    </w:p>
    <w:p w:rsidR="00402F5D" w:rsidRPr="00402F5D" w:rsidRDefault="00402F5D" w:rsidP="002845EF">
      <w:pPr>
        <w:jc w:val="both"/>
      </w:pPr>
    </w:p>
    <w:p w:rsidR="00402F5D" w:rsidRDefault="00402F5D" w:rsidP="0067765A">
      <w:pPr>
        <w:jc w:val="both"/>
        <w:rPr>
          <w:rFonts w:ascii="Consolas" w:hAnsi="Consolas" w:cs="Consolas"/>
          <w:color w:val="000000"/>
          <w:sz w:val="19"/>
          <w:szCs w:val="19"/>
          <w:lang w:val="en-GB"/>
        </w:rPr>
      </w:pPr>
      <w:r>
        <w:t xml:space="preserve">writes the number sum in the first row, second column of </w:t>
      </w:r>
      <w:bookmarkStart w:id="0" w:name="_GoBack"/>
      <w:r w:rsidRPr="008E76FE">
        <w:rPr>
          <w:i/>
        </w:rPr>
        <w:t>result</w:t>
      </w:r>
      <w:bookmarkEnd w:id="0"/>
      <w:r>
        <w:t xml:space="preserve">. </w:t>
      </w:r>
    </w:p>
    <w:p w:rsidR="00402F5D" w:rsidRDefault="00402F5D" w:rsidP="002845EF">
      <w:pPr>
        <w:jc w:val="both"/>
      </w:pPr>
    </w:p>
    <w:p w:rsidR="001D3B72" w:rsidRDefault="001D3B72" w:rsidP="001D3B72">
      <w:pPr>
        <w:pStyle w:val="Heading2"/>
      </w:pPr>
      <w:r>
        <w:t>Exercise</w:t>
      </w:r>
    </w:p>
    <w:p w:rsidR="00402F5D" w:rsidRDefault="00402F5D" w:rsidP="002845EF">
      <w:pPr>
        <w:jc w:val="both"/>
      </w:pPr>
    </w:p>
    <w:p w:rsidR="00723446" w:rsidRDefault="00723446" w:rsidP="00723446">
      <w:pPr>
        <w:pStyle w:val="ListParagraph"/>
        <w:numPr>
          <w:ilvl w:val="0"/>
          <w:numId w:val="6"/>
        </w:numPr>
        <w:jc w:val="both"/>
      </w:pPr>
      <w:r>
        <w:t xml:space="preserve">Modify the function implementing the Black-Scholes formula so it takes an additional string argument </w:t>
      </w:r>
      <w:proofErr w:type="spellStart"/>
      <w:r w:rsidRPr="004A0B57">
        <w:rPr>
          <w:i/>
        </w:rPr>
        <w:t>callOrPut</w:t>
      </w:r>
      <w:proofErr w:type="spellEnd"/>
      <w:r>
        <w:t>. Return the price of the call it the user passes “call”, the price of the put it she passes “put”, or an explicit error message otherwise.</w:t>
      </w:r>
    </w:p>
    <w:p w:rsidR="00723446" w:rsidRDefault="00723446" w:rsidP="00723446">
      <w:pPr>
        <w:pStyle w:val="ListParagraph"/>
        <w:ind w:left="360"/>
        <w:jc w:val="both"/>
      </w:pPr>
    </w:p>
    <w:p w:rsidR="00723446" w:rsidRDefault="00723446" w:rsidP="00723446">
      <w:pPr>
        <w:pStyle w:val="ListParagraph"/>
        <w:numPr>
          <w:ilvl w:val="0"/>
          <w:numId w:val="6"/>
        </w:numPr>
        <w:jc w:val="both"/>
      </w:pPr>
      <w:r>
        <w:t xml:space="preserve">Further improve the implementation of the Black-Scholes function to optionally compute risk sensitivities. Implement an additional string argument </w:t>
      </w:r>
      <w:proofErr w:type="spellStart"/>
      <w:r w:rsidRPr="004A0B57">
        <w:rPr>
          <w:i/>
        </w:rPr>
        <w:t>computeRisk</w:t>
      </w:r>
      <w:proofErr w:type="spellEnd"/>
      <w:r>
        <w:t xml:space="preserve">, which the user may pass as “yes” or “no”. If it is “no”, return the price in a single cell. If it yes, return the price, along with delta, gamma, </w:t>
      </w:r>
      <w:proofErr w:type="spellStart"/>
      <w:r>
        <w:t>vega</w:t>
      </w:r>
      <w:proofErr w:type="spellEnd"/>
      <w:r>
        <w:t xml:space="preserve"> and theta in a range with two columns, five rows. Return the 5 labels “price”, “delta”, “gamma”, “</w:t>
      </w:r>
      <w:proofErr w:type="spellStart"/>
      <w:r>
        <w:t>vega</w:t>
      </w:r>
      <w:proofErr w:type="spellEnd"/>
      <w:r>
        <w:t>”, “theta” in the first column, and the corresponding values in the second column.</w:t>
      </w:r>
    </w:p>
    <w:p w:rsidR="00402F5D" w:rsidRDefault="00402F5D" w:rsidP="002845EF">
      <w:pPr>
        <w:jc w:val="both"/>
      </w:pPr>
    </w:p>
    <w:p w:rsidR="005E495E" w:rsidRDefault="005E495E" w:rsidP="002845EF">
      <w:pPr>
        <w:jc w:val="both"/>
      </w:pPr>
    </w:p>
    <w:p w:rsidR="005E495E" w:rsidRPr="00366D10" w:rsidRDefault="005E495E" w:rsidP="002845EF">
      <w:pPr>
        <w:jc w:val="both"/>
      </w:pPr>
    </w:p>
    <w:p w:rsidR="00561D54" w:rsidRPr="00F44C93" w:rsidRDefault="00561D54" w:rsidP="00561D54">
      <w:pPr>
        <w:tabs>
          <w:tab w:val="left" w:pos="2460"/>
        </w:tabs>
        <w:jc w:val="both"/>
      </w:pPr>
      <w:r w:rsidRPr="00F44C93">
        <w:t xml:space="preserve">Questions and comments: </w:t>
      </w:r>
      <w:hyperlink r:id="rId50" w:history="1">
        <w:r w:rsidRPr="00F44C93">
          <w:rPr>
            <w:rStyle w:val="Hyperlink"/>
          </w:rPr>
          <w:t>antoine@asavine.com</w:t>
        </w:r>
      </w:hyperlink>
    </w:p>
    <w:p w:rsidR="00561D54" w:rsidRPr="00F44C93" w:rsidRDefault="00561D54" w:rsidP="002845EF">
      <w:pPr>
        <w:jc w:val="both"/>
      </w:pPr>
    </w:p>
    <w:sectPr w:rsidR="00561D54" w:rsidRPr="00F44C93" w:rsidSect="005F6580">
      <w:footerReference w:type="default" r:id="rId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42E8" w:rsidRDefault="000A42E8" w:rsidP="00E531FB">
      <w:pPr>
        <w:spacing w:after="0" w:line="240" w:lineRule="auto"/>
      </w:pPr>
      <w:r>
        <w:separator/>
      </w:r>
    </w:p>
  </w:endnote>
  <w:endnote w:type="continuationSeparator" w:id="0">
    <w:p w:rsidR="000A42E8" w:rsidRDefault="000A42E8" w:rsidP="00E531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993"/>
      <w:gridCol w:w="8583"/>
    </w:tblGrid>
    <w:tr w:rsidR="00874D86">
      <w:tc>
        <w:tcPr>
          <w:tcW w:w="918" w:type="dxa"/>
        </w:tcPr>
        <w:p w:rsidR="00874D86" w:rsidRDefault="00874D86">
          <w:pPr>
            <w:pStyle w:val="Footer"/>
            <w:jc w:val="right"/>
            <w:rPr>
              <w:b/>
              <w:color w:val="4F81BD" w:themeColor="accent1"/>
              <w:sz w:val="32"/>
              <w:szCs w:val="32"/>
            </w:rPr>
          </w:pPr>
          <w:r>
            <w:rPr>
              <w:b/>
              <w:noProof/>
              <w:color w:val="4F81BD" w:themeColor="accent1"/>
              <w:sz w:val="32"/>
              <w:szCs w:val="32"/>
            </w:rPr>
            <w:fldChar w:fldCharType="begin"/>
          </w:r>
          <w:r>
            <w:rPr>
              <w:b/>
              <w:noProof/>
              <w:color w:val="4F81BD" w:themeColor="accent1"/>
              <w:sz w:val="32"/>
              <w:szCs w:val="32"/>
            </w:rPr>
            <w:instrText xml:space="preserve"> PAGE   \* MERGEFORMAT </w:instrText>
          </w:r>
          <w:r>
            <w:rPr>
              <w:b/>
              <w:noProof/>
              <w:color w:val="4F81BD" w:themeColor="accent1"/>
              <w:sz w:val="32"/>
              <w:szCs w:val="32"/>
            </w:rPr>
            <w:fldChar w:fldCharType="separate"/>
          </w:r>
          <w:r w:rsidR="009D7D6B">
            <w:rPr>
              <w:b/>
              <w:noProof/>
              <w:color w:val="4F81BD" w:themeColor="accent1"/>
              <w:sz w:val="32"/>
              <w:szCs w:val="32"/>
            </w:rPr>
            <w:t>29</w:t>
          </w:r>
          <w:r>
            <w:rPr>
              <w:b/>
              <w:noProof/>
              <w:color w:val="4F81BD" w:themeColor="accent1"/>
              <w:sz w:val="32"/>
              <w:szCs w:val="32"/>
            </w:rPr>
            <w:fldChar w:fldCharType="end"/>
          </w:r>
        </w:p>
      </w:tc>
      <w:tc>
        <w:tcPr>
          <w:tcW w:w="7938" w:type="dxa"/>
        </w:tcPr>
        <w:p w:rsidR="00874D86" w:rsidRDefault="00874D86">
          <w:pPr>
            <w:pStyle w:val="Footer"/>
          </w:pPr>
        </w:p>
      </w:tc>
    </w:tr>
  </w:tbl>
  <w:p w:rsidR="00874D86" w:rsidRDefault="00874D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42E8" w:rsidRDefault="000A42E8" w:rsidP="00E531FB">
      <w:pPr>
        <w:spacing w:after="0" w:line="240" w:lineRule="auto"/>
      </w:pPr>
      <w:r>
        <w:separator/>
      </w:r>
    </w:p>
  </w:footnote>
  <w:footnote w:type="continuationSeparator" w:id="0">
    <w:p w:rsidR="000A42E8" w:rsidRDefault="000A42E8" w:rsidP="00E531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550B06"/>
    <w:multiLevelType w:val="hybridMultilevel"/>
    <w:tmpl w:val="4F68A5C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85E30A6"/>
    <w:multiLevelType w:val="hybridMultilevel"/>
    <w:tmpl w:val="26167C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651C28"/>
    <w:multiLevelType w:val="hybridMultilevel"/>
    <w:tmpl w:val="EC2253E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743C7BD7"/>
    <w:multiLevelType w:val="hybridMultilevel"/>
    <w:tmpl w:val="7D8A8F3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74A40691"/>
    <w:multiLevelType w:val="hybridMultilevel"/>
    <w:tmpl w:val="B1CA28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B971364"/>
    <w:multiLevelType w:val="hybridMultilevel"/>
    <w:tmpl w:val="1EA293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da-DK" w:vendorID="64" w:dllVersion="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3081C"/>
    <w:rsid w:val="00002106"/>
    <w:rsid w:val="00002377"/>
    <w:rsid w:val="00002BCA"/>
    <w:rsid w:val="00003EBF"/>
    <w:rsid w:val="00010213"/>
    <w:rsid w:val="0001030F"/>
    <w:rsid w:val="00013286"/>
    <w:rsid w:val="00020ADB"/>
    <w:rsid w:val="00025F25"/>
    <w:rsid w:val="000319B5"/>
    <w:rsid w:val="0003624D"/>
    <w:rsid w:val="00037F06"/>
    <w:rsid w:val="00037F57"/>
    <w:rsid w:val="0004793C"/>
    <w:rsid w:val="000506F3"/>
    <w:rsid w:val="00057EDC"/>
    <w:rsid w:val="0006298A"/>
    <w:rsid w:val="00072273"/>
    <w:rsid w:val="00074926"/>
    <w:rsid w:val="00075826"/>
    <w:rsid w:val="00076464"/>
    <w:rsid w:val="00080C1D"/>
    <w:rsid w:val="00084289"/>
    <w:rsid w:val="00084C18"/>
    <w:rsid w:val="000968FE"/>
    <w:rsid w:val="000A1E95"/>
    <w:rsid w:val="000A42E8"/>
    <w:rsid w:val="000A5B2A"/>
    <w:rsid w:val="000A6152"/>
    <w:rsid w:val="000C54DB"/>
    <w:rsid w:val="000C6951"/>
    <w:rsid w:val="000D0FBE"/>
    <w:rsid w:val="000E5C56"/>
    <w:rsid w:val="000E6FA9"/>
    <w:rsid w:val="000F28F6"/>
    <w:rsid w:val="001021A5"/>
    <w:rsid w:val="00103C0B"/>
    <w:rsid w:val="00105586"/>
    <w:rsid w:val="0011599F"/>
    <w:rsid w:val="00122FCD"/>
    <w:rsid w:val="00124482"/>
    <w:rsid w:val="00124C12"/>
    <w:rsid w:val="00127228"/>
    <w:rsid w:val="00130E2A"/>
    <w:rsid w:val="00133ACA"/>
    <w:rsid w:val="00134C8D"/>
    <w:rsid w:val="00135286"/>
    <w:rsid w:val="001432AB"/>
    <w:rsid w:val="00146AEE"/>
    <w:rsid w:val="00147840"/>
    <w:rsid w:val="00150CA9"/>
    <w:rsid w:val="00150CAC"/>
    <w:rsid w:val="00150F7C"/>
    <w:rsid w:val="00157865"/>
    <w:rsid w:val="0016386C"/>
    <w:rsid w:val="0016547E"/>
    <w:rsid w:val="001674EE"/>
    <w:rsid w:val="00170582"/>
    <w:rsid w:val="00171459"/>
    <w:rsid w:val="001817DE"/>
    <w:rsid w:val="00183BEB"/>
    <w:rsid w:val="0019005A"/>
    <w:rsid w:val="00192C62"/>
    <w:rsid w:val="0019551F"/>
    <w:rsid w:val="001A1DED"/>
    <w:rsid w:val="001A6587"/>
    <w:rsid w:val="001A7945"/>
    <w:rsid w:val="001B50E0"/>
    <w:rsid w:val="001B5880"/>
    <w:rsid w:val="001B6DBA"/>
    <w:rsid w:val="001C1F82"/>
    <w:rsid w:val="001C77CC"/>
    <w:rsid w:val="001D3B72"/>
    <w:rsid w:val="001D530E"/>
    <w:rsid w:val="001E31FC"/>
    <w:rsid w:val="001E656F"/>
    <w:rsid w:val="001F07D2"/>
    <w:rsid w:val="001F4FD9"/>
    <w:rsid w:val="00200C11"/>
    <w:rsid w:val="00200E2B"/>
    <w:rsid w:val="00206CBE"/>
    <w:rsid w:val="0021577E"/>
    <w:rsid w:val="00217B44"/>
    <w:rsid w:val="0023072E"/>
    <w:rsid w:val="00241464"/>
    <w:rsid w:val="002460AE"/>
    <w:rsid w:val="002477F2"/>
    <w:rsid w:val="00261E8C"/>
    <w:rsid w:val="00262A43"/>
    <w:rsid w:val="002644F8"/>
    <w:rsid w:val="00265046"/>
    <w:rsid w:val="00266B1C"/>
    <w:rsid w:val="002676A5"/>
    <w:rsid w:val="002677F9"/>
    <w:rsid w:val="0028076B"/>
    <w:rsid w:val="00281B78"/>
    <w:rsid w:val="002845EF"/>
    <w:rsid w:val="002857AA"/>
    <w:rsid w:val="00286FF1"/>
    <w:rsid w:val="002968CE"/>
    <w:rsid w:val="002A25B4"/>
    <w:rsid w:val="002A3A4C"/>
    <w:rsid w:val="002A3F4E"/>
    <w:rsid w:val="002B08A8"/>
    <w:rsid w:val="002B7F6C"/>
    <w:rsid w:val="002C2DCA"/>
    <w:rsid w:val="002C4E78"/>
    <w:rsid w:val="002D214A"/>
    <w:rsid w:val="002E5C23"/>
    <w:rsid w:val="002E6BD0"/>
    <w:rsid w:val="002F262B"/>
    <w:rsid w:val="002F740A"/>
    <w:rsid w:val="003064BC"/>
    <w:rsid w:val="00307F25"/>
    <w:rsid w:val="00311632"/>
    <w:rsid w:val="003156BB"/>
    <w:rsid w:val="003173DF"/>
    <w:rsid w:val="00317EED"/>
    <w:rsid w:val="00320534"/>
    <w:rsid w:val="00320D4E"/>
    <w:rsid w:val="00322877"/>
    <w:rsid w:val="0032442E"/>
    <w:rsid w:val="003248A0"/>
    <w:rsid w:val="003311FE"/>
    <w:rsid w:val="00342A2C"/>
    <w:rsid w:val="00346639"/>
    <w:rsid w:val="00360615"/>
    <w:rsid w:val="00366D10"/>
    <w:rsid w:val="00372B18"/>
    <w:rsid w:val="00373BAB"/>
    <w:rsid w:val="00380D0B"/>
    <w:rsid w:val="003815DA"/>
    <w:rsid w:val="003914A2"/>
    <w:rsid w:val="00394E74"/>
    <w:rsid w:val="003B1BD0"/>
    <w:rsid w:val="003B1BFC"/>
    <w:rsid w:val="003C08F2"/>
    <w:rsid w:val="003C0A9B"/>
    <w:rsid w:val="003C12F7"/>
    <w:rsid w:val="003C4A7F"/>
    <w:rsid w:val="003D077E"/>
    <w:rsid w:val="003D108D"/>
    <w:rsid w:val="003D4D77"/>
    <w:rsid w:val="003D5D30"/>
    <w:rsid w:val="003E1071"/>
    <w:rsid w:val="003E1AF8"/>
    <w:rsid w:val="003E2063"/>
    <w:rsid w:val="003E31A4"/>
    <w:rsid w:val="003F03C9"/>
    <w:rsid w:val="003F2414"/>
    <w:rsid w:val="003F3869"/>
    <w:rsid w:val="003F3D75"/>
    <w:rsid w:val="00400063"/>
    <w:rsid w:val="00402F5D"/>
    <w:rsid w:val="00407FEB"/>
    <w:rsid w:val="00421432"/>
    <w:rsid w:val="00427451"/>
    <w:rsid w:val="0042747F"/>
    <w:rsid w:val="00427C89"/>
    <w:rsid w:val="00430624"/>
    <w:rsid w:val="0043081C"/>
    <w:rsid w:val="00430B88"/>
    <w:rsid w:val="00436AA8"/>
    <w:rsid w:val="00441F2E"/>
    <w:rsid w:val="004546E7"/>
    <w:rsid w:val="0045717B"/>
    <w:rsid w:val="00464E33"/>
    <w:rsid w:val="00467465"/>
    <w:rsid w:val="00475BE4"/>
    <w:rsid w:val="00475C6E"/>
    <w:rsid w:val="0047763F"/>
    <w:rsid w:val="0048494F"/>
    <w:rsid w:val="0049069F"/>
    <w:rsid w:val="00493C98"/>
    <w:rsid w:val="00495402"/>
    <w:rsid w:val="00495F0B"/>
    <w:rsid w:val="004976E5"/>
    <w:rsid w:val="004A0B57"/>
    <w:rsid w:val="004A1599"/>
    <w:rsid w:val="004A1D03"/>
    <w:rsid w:val="004B1CFB"/>
    <w:rsid w:val="004B38A0"/>
    <w:rsid w:val="004C10E0"/>
    <w:rsid w:val="004D0C8D"/>
    <w:rsid w:val="004E2507"/>
    <w:rsid w:val="004E29DC"/>
    <w:rsid w:val="004E5F7C"/>
    <w:rsid w:val="004F1E7D"/>
    <w:rsid w:val="004F75CC"/>
    <w:rsid w:val="00500332"/>
    <w:rsid w:val="00511349"/>
    <w:rsid w:val="00521A58"/>
    <w:rsid w:val="0052457C"/>
    <w:rsid w:val="0052719B"/>
    <w:rsid w:val="00543C30"/>
    <w:rsid w:val="00546010"/>
    <w:rsid w:val="00550195"/>
    <w:rsid w:val="005531C8"/>
    <w:rsid w:val="00553C46"/>
    <w:rsid w:val="005564C9"/>
    <w:rsid w:val="00561D54"/>
    <w:rsid w:val="00575EC4"/>
    <w:rsid w:val="005765F9"/>
    <w:rsid w:val="00580AB2"/>
    <w:rsid w:val="0058778C"/>
    <w:rsid w:val="00591842"/>
    <w:rsid w:val="00591B91"/>
    <w:rsid w:val="005A18EB"/>
    <w:rsid w:val="005B778A"/>
    <w:rsid w:val="005C03DB"/>
    <w:rsid w:val="005C24CE"/>
    <w:rsid w:val="005C2598"/>
    <w:rsid w:val="005C3246"/>
    <w:rsid w:val="005C734A"/>
    <w:rsid w:val="005C79EF"/>
    <w:rsid w:val="005D22DA"/>
    <w:rsid w:val="005D495E"/>
    <w:rsid w:val="005D4CF7"/>
    <w:rsid w:val="005D7C69"/>
    <w:rsid w:val="005E36F5"/>
    <w:rsid w:val="005E3A20"/>
    <w:rsid w:val="005E3D8C"/>
    <w:rsid w:val="005E495E"/>
    <w:rsid w:val="005E68CD"/>
    <w:rsid w:val="005E6F19"/>
    <w:rsid w:val="005F6580"/>
    <w:rsid w:val="00602F6E"/>
    <w:rsid w:val="00605628"/>
    <w:rsid w:val="00620FE7"/>
    <w:rsid w:val="00621AFA"/>
    <w:rsid w:val="00623807"/>
    <w:rsid w:val="00624420"/>
    <w:rsid w:val="00637EF4"/>
    <w:rsid w:val="006478D5"/>
    <w:rsid w:val="00650AC7"/>
    <w:rsid w:val="00657B8D"/>
    <w:rsid w:val="00661C97"/>
    <w:rsid w:val="006671ED"/>
    <w:rsid w:val="0066726A"/>
    <w:rsid w:val="006702D1"/>
    <w:rsid w:val="00674490"/>
    <w:rsid w:val="0067765A"/>
    <w:rsid w:val="006811F9"/>
    <w:rsid w:val="006838BE"/>
    <w:rsid w:val="006866B6"/>
    <w:rsid w:val="0069527C"/>
    <w:rsid w:val="006A4D8A"/>
    <w:rsid w:val="006B6BC6"/>
    <w:rsid w:val="006B75A5"/>
    <w:rsid w:val="006B7F9C"/>
    <w:rsid w:val="006C1AFC"/>
    <w:rsid w:val="006C69F2"/>
    <w:rsid w:val="006C6FE1"/>
    <w:rsid w:val="006D6CA3"/>
    <w:rsid w:val="006D7B19"/>
    <w:rsid w:val="006E0835"/>
    <w:rsid w:val="006E6BD8"/>
    <w:rsid w:val="006F110F"/>
    <w:rsid w:val="006F19DA"/>
    <w:rsid w:val="00700670"/>
    <w:rsid w:val="00703279"/>
    <w:rsid w:val="007049EF"/>
    <w:rsid w:val="00710FCF"/>
    <w:rsid w:val="00720E19"/>
    <w:rsid w:val="00723446"/>
    <w:rsid w:val="007339EF"/>
    <w:rsid w:val="00745865"/>
    <w:rsid w:val="007459D1"/>
    <w:rsid w:val="007479F5"/>
    <w:rsid w:val="00747C27"/>
    <w:rsid w:val="00750CF8"/>
    <w:rsid w:val="00751040"/>
    <w:rsid w:val="00751807"/>
    <w:rsid w:val="00754FAD"/>
    <w:rsid w:val="00772BFD"/>
    <w:rsid w:val="00776163"/>
    <w:rsid w:val="0078167D"/>
    <w:rsid w:val="007825E7"/>
    <w:rsid w:val="0078345C"/>
    <w:rsid w:val="0078432F"/>
    <w:rsid w:val="00786346"/>
    <w:rsid w:val="00795537"/>
    <w:rsid w:val="007A4A52"/>
    <w:rsid w:val="007A5A59"/>
    <w:rsid w:val="007B374C"/>
    <w:rsid w:val="007B3BE6"/>
    <w:rsid w:val="007B46E8"/>
    <w:rsid w:val="007B66A0"/>
    <w:rsid w:val="007C1D41"/>
    <w:rsid w:val="007D0DE0"/>
    <w:rsid w:val="007D3B0B"/>
    <w:rsid w:val="007D6045"/>
    <w:rsid w:val="007E0D80"/>
    <w:rsid w:val="007E12D3"/>
    <w:rsid w:val="007E1EBB"/>
    <w:rsid w:val="007E2536"/>
    <w:rsid w:val="007E4C77"/>
    <w:rsid w:val="007E6D7B"/>
    <w:rsid w:val="007F4CA9"/>
    <w:rsid w:val="00800357"/>
    <w:rsid w:val="00800E5E"/>
    <w:rsid w:val="00806962"/>
    <w:rsid w:val="0082197A"/>
    <w:rsid w:val="00821D94"/>
    <w:rsid w:val="008256CE"/>
    <w:rsid w:val="00827EA6"/>
    <w:rsid w:val="0083349A"/>
    <w:rsid w:val="00833C95"/>
    <w:rsid w:val="0083501D"/>
    <w:rsid w:val="00843BDB"/>
    <w:rsid w:val="00844EF5"/>
    <w:rsid w:val="00846693"/>
    <w:rsid w:val="00847E04"/>
    <w:rsid w:val="00855FC3"/>
    <w:rsid w:val="00861440"/>
    <w:rsid w:val="00861FAD"/>
    <w:rsid w:val="008729FA"/>
    <w:rsid w:val="00874D86"/>
    <w:rsid w:val="008776F1"/>
    <w:rsid w:val="008877C8"/>
    <w:rsid w:val="00890696"/>
    <w:rsid w:val="00897399"/>
    <w:rsid w:val="008B255E"/>
    <w:rsid w:val="008B2AE9"/>
    <w:rsid w:val="008B4D7A"/>
    <w:rsid w:val="008B4FBB"/>
    <w:rsid w:val="008B6A20"/>
    <w:rsid w:val="008C45D3"/>
    <w:rsid w:val="008D45AD"/>
    <w:rsid w:val="008D4D61"/>
    <w:rsid w:val="008D7CAE"/>
    <w:rsid w:val="008E07FA"/>
    <w:rsid w:val="008E2566"/>
    <w:rsid w:val="008E331D"/>
    <w:rsid w:val="008E526C"/>
    <w:rsid w:val="008E76FE"/>
    <w:rsid w:val="008F5E08"/>
    <w:rsid w:val="009006C4"/>
    <w:rsid w:val="009025A2"/>
    <w:rsid w:val="0092119C"/>
    <w:rsid w:val="00924FA6"/>
    <w:rsid w:val="009260D4"/>
    <w:rsid w:val="009264B3"/>
    <w:rsid w:val="009318DA"/>
    <w:rsid w:val="00933D8A"/>
    <w:rsid w:val="00935ABC"/>
    <w:rsid w:val="00940D5A"/>
    <w:rsid w:val="00943B65"/>
    <w:rsid w:val="00947F31"/>
    <w:rsid w:val="00960DED"/>
    <w:rsid w:val="00965666"/>
    <w:rsid w:val="0097078A"/>
    <w:rsid w:val="009738E1"/>
    <w:rsid w:val="00976ABB"/>
    <w:rsid w:val="009873F5"/>
    <w:rsid w:val="00990CC1"/>
    <w:rsid w:val="009927D2"/>
    <w:rsid w:val="009A0C50"/>
    <w:rsid w:val="009A27D6"/>
    <w:rsid w:val="009A5E36"/>
    <w:rsid w:val="009A6EA1"/>
    <w:rsid w:val="009B1F85"/>
    <w:rsid w:val="009C2658"/>
    <w:rsid w:val="009C58CA"/>
    <w:rsid w:val="009D4A94"/>
    <w:rsid w:val="009D6BFC"/>
    <w:rsid w:val="009D7AE3"/>
    <w:rsid w:val="009D7D6B"/>
    <w:rsid w:val="009E2705"/>
    <w:rsid w:val="009F0DF7"/>
    <w:rsid w:val="009F1519"/>
    <w:rsid w:val="009F2E6F"/>
    <w:rsid w:val="009F3AB8"/>
    <w:rsid w:val="009F7D96"/>
    <w:rsid w:val="00A02B83"/>
    <w:rsid w:val="00A03C46"/>
    <w:rsid w:val="00A043E7"/>
    <w:rsid w:val="00A22DF7"/>
    <w:rsid w:val="00A23E47"/>
    <w:rsid w:val="00A25570"/>
    <w:rsid w:val="00A32769"/>
    <w:rsid w:val="00A37DA4"/>
    <w:rsid w:val="00A4038E"/>
    <w:rsid w:val="00A43908"/>
    <w:rsid w:val="00A43EDE"/>
    <w:rsid w:val="00A4466A"/>
    <w:rsid w:val="00A4739E"/>
    <w:rsid w:val="00A4779F"/>
    <w:rsid w:val="00A51445"/>
    <w:rsid w:val="00A5785A"/>
    <w:rsid w:val="00A57EA1"/>
    <w:rsid w:val="00A60393"/>
    <w:rsid w:val="00A60846"/>
    <w:rsid w:val="00A61500"/>
    <w:rsid w:val="00A6576E"/>
    <w:rsid w:val="00A67744"/>
    <w:rsid w:val="00A7451D"/>
    <w:rsid w:val="00A8180A"/>
    <w:rsid w:val="00A874C7"/>
    <w:rsid w:val="00A916B6"/>
    <w:rsid w:val="00A9267A"/>
    <w:rsid w:val="00A970C3"/>
    <w:rsid w:val="00AB02A8"/>
    <w:rsid w:val="00AB3E56"/>
    <w:rsid w:val="00AB7471"/>
    <w:rsid w:val="00AC16C5"/>
    <w:rsid w:val="00AD5C14"/>
    <w:rsid w:val="00AD6682"/>
    <w:rsid w:val="00AE1B94"/>
    <w:rsid w:val="00AF39CF"/>
    <w:rsid w:val="00AF4AE3"/>
    <w:rsid w:val="00AF57F5"/>
    <w:rsid w:val="00B0436B"/>
    <w:rsid w:val="00B167DF"/>
    <w:rsid w:val="00B20974"/>
    <w:rsid w:val="00B2118B"/>
    <w:rsid w:val="00B40A18"/>
    <w:rsid w:val="00B42CA7"/>
    <w:rsid w:val="00B70ACB"/>
    <w:rsid w:val="00B74330"/>
    <w:rsid w:val="00B83537"/>
    <w:rsid w:val="00B84AA0"/>
    <w:rsid w:val="00B8771C"/>
    <w:rsid w:val="00B92710"/>
    <w:rsid w:val="00BA00CF"/>
    <w:rsid w:val="00BB3706"/>
    <w:rsid w:val="00BB4369"/>
    <w:rsid w:val="00BB64B1"/>
    <w:rsid w:val="00BC3361"/>
    <w:rsid w:val="00BD1915"/>
    <w:rsid w:val="00BE1C5F"/>
    <w:rsid w:val="00BE42B7"/>
    <w:rsid w:val="00BE4BE6"/>
    <w:rsid w:val="00BF24B2"/>
    <w:rsid w:val="00BF6E5C"/>
    <w:rsid w:val="00C10A17"/>
    <w:rsid w:val="00C142E5"/>
    <w:rsid w:val="00C144E0"/>
    <w:rsid w:val="00C176C2"/>
    <w:rsid w:val="00C24D38"/>
    <w:rsid w:val="00C4374B"/>
    <w:rsid w:val="00C45256"/>
    <w:rsid w:val="00C46070"/>
    <w:rsid w:val="00C54FB4"/>
    <w:rsid w:val="00C627DD"/>
    <w:rsid w:val="00C632BC"/>
    <w:rsid w:val="00C63EFD"/>
    <w:rsid w:val="00C64D5C"/>
    <w:rsid w:val="00C66818"/>
    <w:rsid w:val="00C705E9"/>
    <w:rsid w:val="00C71360"/>
    <w:rsid w:val="00C744A9"/>
    <w:rsid w:val="00C8580D"/>
    <w:rsid w:val="00C94577"/>
    <w:rsid w:val="00CA067C"/>
    <w:rsid w:val="00CB4944"/>
    <w:rsid w:val="00CB4FCC"/>
    <w:rsid w:val="00CC3279"/>
    <w:rsid w:val="00CC597F"/>
    <w:rsid w:val="00CC5D86"/>
    <w:rsid w:val="00CC6B43"/>
    <w:rsid w:val="00D07945"/>
    <w:rsid w:val="00D147DB"/>
    <w:rsid w:val="00D250C1"/>
    <w:rsid w:val="00D26AF2"/>
    <w:rsid w:val="00D30F6B"/>
    <w:rsid w:val="00D45033"/>
    <w:rsid w:val="00D52283"/>
    <w:rsid w:val="00D537B9"/>
    <w:rsid w:val="00D54602"/>
    <w:rsid w:val="00D576CB"/>
    <w:rsid w:val="00D63148"/>
    <w:rsid w:val="00D675A5"/>
    <w:rsid w:val="00D843E3"/>
    <w:rsid w:val="00D90DBF"/>
    <w:rsid w:val="00D97D56"/>
    <w:rsid w:val="00DA0939"/>
    <w:rsid w:val="00DA103A"/>
    <w:rsid w:val="00DA1EBF"/>
    <w:rsid w:val="00DB1C36"/>
    <w:rsid w:val="00DB445A"/>
    <w:rsid w:val="00DB492B"/>
    <w:rsid w:val="00DC25E5"/>
    <w:rsid w:val="00DC488F"/>
    <w:rsid w:val="00DC49F3"/>
    <w:rsid w:val="00DC6477"/>
    <w:rsid w:val="00DE2677"/>
    <w:rsid w:val="00DE3299"/>
    <w:rsid w:val="00DE4A67"/>
    <w:rsid w:val="00DF0A63"/>
    <w:rsid w:val="00DF393A"/>
    <w:rsid w:val="00E06175"/>
    <w:rsid w:val="00E12931"/>
    <w:rsid w:val="00E12C96"/>
    <w:rsid w:val="00E12E5B"/>
    <w:rsid w:val="00E14DCD"/>
    <w:rsid w:val="00E30E97"/>
    <w:rsid w:val="00E311B0"/>
    <w:rsid w:val="00E37ADB"/>
    <w:rsid w:val="00E52B4C"/>
    <w:rsid w:val="00E531FB"/>
    <w:rsid w:val="00E5431E"/>
    <w:rsid w:val="00E64590"/>
    <w:rsid w:val="00E6506E"/>
    <w:rsid w:val="00E66180"/>
    <w:rsid w:val="00E71048"/>
    <w:rsid w:val="00E73BE5"/>
    <w:rsid w:val="00E76A09"/>
    <w:rsid w:val="00E81BA3"/>
    <w:rsid w:val="00E9312F"/>
    <w:rsid w:val="00E96039"/>
    <w:rsid w:val="00EA23DD"/>
    <w:rsid w:val="00EA3DA3"/>
    <w:rsid w:val="00EB4A25"/>
    <w:rsid w:val="00EB5EA8"/>
    <w:rsid w:val="00EB6979"/>
    <w:rsid w:val="00EC4149"/>
    <w:rsid w:val="00EE5DA2"/>
    <w:rsid w:val="00EF6EE7"/>
    <w:rsid w:val="00F1258A"/>
    <w:rsid w:val="00F12910"/>
    <w:rsid w:val="00F168DD"/>
    <w:rsid w:val="00F2085E"/>
    <w:rsid w:val="00F22ABC"/>
    <w:rsid w:val="00F23BC7"/>
    <w:rsid w:val="00F33B8B"/>
    <w:rsid w:val="00F36575"/>
    <w:rsid w:val="00F44C93"/>
    <w:rsid w:val="00F46DEE"/>
    <w:rsid w:val="00F51464"/>
    <w:rsid w:val="00F560BC"/>
    <w:rsid w:val="00F60A75"/>
    <w:rsid w:val="00F62629"/>
    <w:rsid w:val="00F6296E"/>
    <w:rsid w:val="00F6768B"/>
    <w:rsid w:val="00F752F7"/>
    <w:rsid w:val="00F848CE"/>
    <w:rsid w:val="00F87842"/>
    <w:rsid w:val="00F9155B"/>
    <w:rsid w:val="00F948F1"/>
    <w:rsid w:val="00FA1A88"/>
    <w:rsid w:val="00FA26AE"/>
    <w:rsid w:val="00FC137C"/>
    <w:rsid w:val="00FD1B5A"/>
    <w:rsid w:val="00FD5FAD"/>
    <w:rsid w:val="00FE1125"/>
    <w:rsid w:val="00FF1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2B3E2"/>
  <w15:docId w15:val="{746820D1-D96E-4A69-9ECD-5E04FD7B13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6580"/>
  </w:style>
  <w:style w:type="paragraph" w:styleId="Heading1">
    <w:name w:val="heading 1"/>
    <w:basedOn w:val="Normal"/>
    <w:next w:val="Normal"/>
    <w:link w:val="Heading1Char"/>
    <w:uiPriority w:val="9"/>
    <w:qFormat/>
    <w:rsid w:val="000E5C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61D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25A2"/>
    <w:pPr>
      <w:ind w:left="720"/>
      <w:contextualSpacing/>
    </w:pPr>
  </w:style>
  <w:style w:type="paragraph" w:styleId="Title">
    <w:name w:val="Title"/>
    <w:basedOn w:val="Normal"/>
    <w:next w:val="Normal"/>
    <w:link w:val="TitleChar"/>
    <w:uiPriority w:val="10"/>
    <w:qFormat/>
    <w:rsid w:val="000E5C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5C5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0E5C56"/>
    <w:rPr>
      <w:rFonts w:asciiTheme="majorHAnsi" w:eastAsiaTheme="majorEastAsia" w:hAnsiTheme="majorHAnsi" w:cstheme="majorBidi"/>
      <w:b/>
      <w:bCs/>
      <w:color w:val="365F91" w:themeColor="accent1" w:themeShade="BF"/>
      <w:sz w:val="28"/>
      <w:szCs w:val="28"/>
    </w:rPr>
  </w:style>
  <w:style w:type="paragraph" w:styleId="FootnoteText">
    <w:name w:val="footnote text"/>
    <w:basedOn w:val="Normal"/>
    <w:link w:val="FootnoteTextChar"/>
    <w:uiPriority w:val="99"/>
    <w:semiHidden/>
    <w:unhideWhenUsed/>
    <w:rsid w:val="00E531F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31FB"/>
    <w:rPr>
      <w:sz w:val="20"/>
      <w:szCs w:val="20"/>
    </w:rPr>
  </w:style>
  <w:style w:type="character" w:styleId="FootnoteReference">
    <w:name w:val="footnote reference"/>
    <w:basedOn w:val="DefaultParagraphFont"/>
    <w:uiPriority w:val="99"/>
    <w:semiHidden/>
    <w:unhideWhenUsed/>
    <w:rsid w:val="00E531FB"/>
    <w:rPr>
      <w:vertAlign w:val="superscript"/>
    </w:rPr>
  </w:style>
  <w:style w:type="paragraph" w:styleId="BalloonText">
    <w:name w:val="Balloon Text"/>
    <w:basedOn w:val="Normal"/>
    <w:link w:val="BalloonTextChar"/>
    <w:uiPriority w:val="99"/>
    <w:semiHidden/>
    <w:unhideWhenUsed/>
    <w:rsid w:val="007E12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12D3"/>
    <w:rPr>
      <w:rFonts w:ascii="Tahoma" w:hAnsi="Tahoma" w:cs="Tahoma"/>
      <w:sz w:val="16"/>
      <w:szCs w:val="16"/>
    </w:rPr>
  </w:style>
  <w:style w:type="paragraph" w:styleId="Header">
    <w:name w:val="header"/>
    <w:basedOn w:val="Normal"/>
    <w:link w:val="HeaderChar"/>
    <w:uiPriority w:val="99"/>
    <w:semiHidden/>
    <w:unhideWhenUsed/>
    <w:rsid w:val="00A043E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043E7"/>
  </w:style>
  <w:style w:type="paragraph" w:styleId="Footer">
    <w:name w:val="footer"/>
    <w:basedOn w:val="Normal"/>
    <w:link w:val="FooterChar"/>
    <w:uiPriority w:val="99"/>
    <w:unhideWhenUsed/>
    <w:rsid w:val="00A04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43E7"/>
  </w:style>
  <w:style w:type="character" w:styleId="Hyperlink">
    <w:name w:val="Hyperlink"/>
    <w:basedOn w:val="DefaultParagraphFont"/>
    <w:uiPriority w:val="99"/>
    <w:unhideWhenUsed/>
    <w:rsid w:val="00A043E7"/>
    <w:rPr>
      <w:color w:val="0000FF" w:themeColor="hyperlink"/>
      <w:u w:val="single"/>
    </w:rPr>
  </w:style>
  <w:style w:type="character" w:customStyle="1" w:styleId="Heading2Char">
    <w:name w:val="Heading 2 Char"/>
    <w:basedOn w:val="DefaultParagraphFont"/>
    <w:link w:val="Heading2"/>
    <w:uiPriority w:val="9"/>
    <w:rsid w:val="00561D54"/>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710FC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7.png"/><Relationship Id="rId50" Type="http://schemas.openxmlformats.org/officeDocument/2006/relationships/hyperlink" Target="mailto:antoine@asavine.co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image" Target="media/image29.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image" Target="media/image2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microsoft.com/en-us/download/details.aspx?id=20168" TargetMode="Externa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287D5B-403B-47D6-A6C5-29ABC6946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29</Pages>
  <Words>6745</Words>
  <Characters>38447</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Danske Bank A/S</Company>
  <LinksUpToDate>false</LinksUpToDate>
  <CharactersWithSpaces>45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ine Savine</dc:creator>
  <cp:lastModifiedBy>Antoine S.</cp:lastModifiedBy>
  <cp:revision>518</cp:revision>
  <cp:lastPrinted>2018-08-28T16:10:00Z</cp:lastPrinted>
  <dcterms:created xsi:type="dcterms:W3CDTF">2016-02-15T16:31:00Z</dcterms:created>
  <dcterms:modified xsi:type="dcterms:W3CDTF">2018-08-29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